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ore0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metadata/core-properties" Target="docProps/core0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DD09B23" w14:textId="77777777" w:rsidR="00426269" w:rsidRDefault="00B54641">
      <w:pPr>
        <w:jc w:val="center"/>
        <w:rPr>
          <w:rFonts w:hint="eastAsia"/>
        </w:rPr>
      </w:pPr>
      <w:r>
        <w:rPr>
          <w:rFonts w:ascii="Times New Roman" w:hAnsi="Times New Roman" w:cs="Times New Roman"/>
          <w:b/>
          <w:bCs/>
          <w:sz w:val="44"/>
          <w:szCs w:val="44"/>
          <w:lang w:val="en-US"/>
        </w:rPr>
        <w:t>Supplementary Information</w:t>
      </w:r>
    </w:p>
    <w:p w14:paraId="26DC6648" w14:textId="77777777" w:rsidR="00426269" w:rsidRDefault="00426269">
      <w:pPr>
        <w:spacing w:line="360" w:lineRule="auto"/>
        <w:jc w:val="center"/>
        <w:rPr>
          <w:rFonts w:ascii="Times New Roman" w:hAnsi="Times New Roman" w:cs="Times New Roman"/>
        </w:rPr>
      </w:pPr>
    </w:p>
    <w:p w14:paraId="704CA674" w14:textId="77777777" w:rsidR="00426269" w:rsidRDefault="00B54641">
      <w:pPr>
        <w:spacing w:line="360" w:lineRule="auto"/>
        <w:jc w:val="center"/>
        <w:rPr>
          <w:rFonts w:hint="eastAsia"/>
        </w:rPr>
      </w:pPr>
      <w:r>
        <w:rPr>
          <w:rFonts w:cs="Times New Roman"/>
          <w:b/>
          <w:bCs/>
          <w:sz w:val="28"/>
          <w:szCs w:val="28"/>
          <w:lang w:val="en-US"/>
        </w:rPr>
        <w:t xml:space="preserve">Delocalization and geometries in the P-function of </w:t>
      </w:r>
      <w:proofErr w:type="spellStart"/>
      <w:r>
        <w:rPr>
          <w:rFonts w:cs="Times New Roman"/>
          <w:b/>
          <w:bCs/>
          <w:sz w:val="28"/>
          <w:szCs w:val="28"/>
          <w:lang w:val="en-US"/>
        </w:rPr>
        <w:t>thiophosphinic</w:t>
      </w:r>
      <w:proofErr w:type="spellEnd"/>
      <w:r>
        <w:rPr>
          <w:rFonts w:cs="Times New Roman"/>
          <w:b/>
          <w:bCs/>
          <w:sz w:val="28"/>
          <w:szCs w:val="28"/>
          <w:lang w:val="en-US"/>
        </w:rPr>
        <w:t xml:space="preserve"> derivatives; Tautomerism and supramolecular interactions</w:t>
      </w:r>
    </w:p>
    <w:p w14:paraId="479AA939" w14:textId="77777777" w:rsidR="00426269" w:rsidRDefault="00426269">
      <w:pPr>
        <w:spacing w:line="360" w:lineRule="auto"/>
        <w:jc w:val="center"/>
        <w:rPr>
          <w:rFonts w:ascii="Times New Roman" w:hAnsi="Times New Roman" w:cs="Times New Roman"/>
        </w:rPr>
      </w:pPr>
    </w:p>
    <w:p w14:paraId="135ADDEE" w14:textId="5C3A5281" w:rsidR="00426269" w:rsidRDefault="00B54641">
      <w:pPr>
        <w:spacing w:line="360" w:lineRule="auto"/>
        <w:jc w:val="center"/>
        <w:rPr>
          <w:rFonts w:hint="eastAsia"/>
        </w:rPr>
      </w:pPr>
      <w:r>
        <w:rPr>
          <w:rFonts w:ascii="Times New Roman" w:hAnsi="Times New Roman" w:cs="Times New Roman"/>
          <w:lang w:val="en-US"/>
        </w:rPr>
        <w:t xml:space="preserve">Mátyás </w:t>
      </w:r>
      <w:proofErr w:type="spellStart"/>
      <w:r>
        <w:rPr>
          <w:rFonts w:ascii="Times New Roman" w:hAnsi="Times New Roman" w:cs="Times New Roman"/>
          <w:lang w:val="en-US"/>
        </w:rPr>
        <w:t>Czugler</w:t>
      </w:r>
      <w:proofErr w:type="spellEnd"/>
      <w:r>
        <w:rPr>
          <w:rFonts w:ascii="Times New Roman" w:hAnsi="Times New Roman" w:cs="Times New Roman"/>
          <w:lang w:val="en-US"/>
        </w:rPr>
        <w:t>*</w:t>
      </w:r>
      <w:r>
        <w:rPr>
          <w:rFonts w:ascii="Times New Roman" w:hAnsi="Times New Roman" w:cs="Times New Roman"/>
          <w:vertAlign w:val="superscript"/>
          <w:lang w:val="en-US"/>
        </w:rPr>
        <w:t>1,2</w:t>
      </w:r>
      <w:r>
        <w:rPr>
          <w:rFonts w:ascii="Times New Roman" w:hAnsi="Times New Roman" w:cs="Times New Roman"/>
          <w:lang w:val="en-US"/>
        </w:rPr>
        <w:t>, Zoltán Mucsi</w:t>
      </w:r>
      <w:r>
        <w:rPr>
          <w:rFonts w:ascii="Times New Roman" w:hAnsi="Times New Roman" w:cs="Times New Roman"/>
          <w:vertAlign w:val="superscript"/>
          <w:lang w:val="en-US"/>
        </w:rPr>
        <w:t>3</w:t>
      </w:r>
      <w:r>
        <w:rPr>
          <w:rFonts w:ascii="Times New Roman" w:hAnsi="Times New Roman" w:cs="Times New Roman"/>
          <w:lang w:val="en-US"/>
        </w:rPr>
        <w:t>, Józef Drabowicz</w:t>
      </w:r>
      <w:r>
        <w:rPr>
          <w:rFonts w:ascii="Times New Roman" w:hAnsi="Times New Roman" w:cs="Times New Roman"/>
          <w:vertAlign w:val="superscript"/>
          <w:lang w:val="en-US"/>
        </w:rPr>
        <w:t>4</w:t>
      </w:r>
      <w:r w:rsidR="007C031D">
        <w:rPr>
          <w:rFonts w:ascii="Times New Roman" w:hAnsi="Times New Roman" w:cs="Times New Roman"/>
          <w:vertAlign w:val="superscript"/>
          <w:lang w:val="en-US"/>
        </w:rPr>
        <w:t>,5</w:t>
      </w:r>
      <w:r>
        <w:rPr>
          <w:rFonts w:ascii="Times New Roman" w:hAnsi="Times New Roman" w:cs="Times New Roman"/>
          <w:lang w:val="en-US"/>
        </w:rPr>
        <w:t xml:space="preserve"> and György Keglevich*</w:t>
      </w:r>
      <w:r>
        <w:rPr>
          <w:rFonts w:ascii="Times New Roman" w:hAnsi="Times New Roman" w:cs="Times New Roman"/>
          <w:vertAlign w:val="superscript"/>
          <w:lang w:val="en-US"/>
        </w:rPr>
        <w:t>1</w:t>
      </w:r>
    </w:p>
    <w:p w14:paraId="2000AE5B" w14:textId="77777777" w:rsidR="00426269" w:rsidRDefault="00426269">
      <w:pPr>
        <w:spacing w:line="360" w:lineRule="auto"/>
        <w:jc w:val="center"/>
        <w:rPr>
          <w:rFonts w:ascii="Times New Roman" w:hAnsi="Times New Roman" w:cs="Times New Roman"/>
          <w:lang w:val="en-US"/>
        </w:rPr>
      </w:pPr>
    </w:p>
    <w:p w14:paraId="552DAA0E" w14:textId="77777777" w:rsidR="00426269" w:rsidRDefault="00B54641">
      <w:pPr>
        <w:spacing w:line="360" w:lineRule="auto"/>
        <w:ind w:left="142" w:hanging="142"/>
        <w:jc w:val="both"/>
        <w:rPr>
          <w:rFonts w:hint="eastAsia"/>
        </w:rPr>
      </w:pPr>
      <w:r>
        <w:rPr>
          <w:rFonts w:ascii="Times New Roman" w:hAnsi="Times New Roman" w:cs="Times New Roman"/>
          <w:vertAlign w:val="superscript"/>
          <w:lang w:val="en-US"/>
        </w:rPr>
        <w:t>1</w:t>
      </w:r>
      <w:r>
        <w:rPr>
          <w:rFonts w:ascii="Times New Roman" w:hAnsi="Times New Roman" w:cs="Times New Roman"/>
          <w:vertAlign w:val="superscript"/>
          <w:lang w:val="en-US"/>
        </w:rPr>
        <w:tab/>
      </w:r>
      <w:r>
        <w:rPr>
          <w:rFonts w:ascii="Times New Roman" w:hAnsi="Times New Roman" w:cs="Times New Roman"/>
          <w:lang w:val="en-US"/>
        </w:rPr>
        <w:t xml:space="preserve">Department of Organic Chemistry and Technology, Faculty of Chemical Technology and Biotechnology, Budapest University of Technology and Economics, 1111 Budapest, </w:t>
      </w:r>
      <w:proofErr w:type="spellStart"/>
      <w:r>
        <w:rPr>
          <w:rFonts w:ascii="Times New Roman" w:hAnsi="Times New Roman" w:cs="Times New Roman"/>
          <w:lang w:val="en-US"/>
        </w:rPr>
        <w:t>Műegyetem</w:t>
      </w:r>
      <w:proofErr w:type="spellEnd"/>
      <w:r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rkp</w:t>
      </w:r>
      <w:proofErr w:type="spellEnd"/>
      <w:r>
        <w:rPr>
          <w:rFonts w:ascii="Times New Roman" w:hAnsi="Times New Roman" w:cs="Times New Roman"/>
          <w:lang w:val="en-US"/>
        </w:rPr>
        <w:t>. 3, Hungary</w:t>
      </w:r>
    </w:p>
    <w:p w14:paraId="53E1C27C" w14:textId="77777777" w:rsidR="00426269" w:rsidRDefault="00B54641">
      <w:pPr>
        <w:spacing w:line="360" w:lineRule="auto"/>
        <w:ind w:left="142" w:hanging="142"/>
        <w:jc w:val="both"/>
        <w:rPr>
          <w:rFonts w:hint="eastAsia"/>
        </w:rPr>
      </w:pPr>
      <w:r>
        <w:rPr>
          <w:rFonts w:ascii="Times New Roman" w:hAnsi="Times New Roman" w:cs="Times New Roman"/>
          <w:vertAlign w:val="superscript"/>
          <w:lang w:val="en-US"/>
        </w:rPr>
        <w:t>2</w:t>
      </w:r>
      <w:r>
        <w:rPr>
          <w:rFonts w:ascii="Times New Roman" w:hAnsi="Times New Roman" w:cs="Times New Roman"/>
          <w:vertAlign w:val="superscript"/>
          <w:lang w:val="en-US"/>
        </w:rPr>
        <w:tab/>
      </w:r>
      <w:r>
        <w:rPr>
          <w:rFonts w:ascii="Times New Roman" w:hAnsi="Times New Roman" w:cs="Times New Roman"/>
          <w:lang w:val="en-US"/>
        </w:rPr>
        <w:t xml:space="preserve">Centre for Structural Science, HUN-REN Research Centre for Natural Sciences, 1117 Budapest, Magyar </w:t>
      </w:r>
      <w:proofErr w:type="spellStart"/>
      <w:r>
        <w:rPr>
          <w:rFonts w:ascii="Times New Roman" w:hAnsi="Times New Roman" w:cs="Times New Roman"/>
          <w:lang w:val="en-US"/>
        </w:rPr>
        <w:t>Tudósok</w:t>
      </w:r>
      <w:proofErr w:type="spellEnd"/>
      <w:r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körútja</w:t>
      </w:r>
      <w:proofErr w:type="spellEnd"/>
      <w:r>
        <w:rPr>
          <w:rFonts w:ascii="Times New Roman" w:hAnsi="Times New Roman" w:cs="Times New Roman"/>
          <w:lang w:val="en-US"/>
        </w:rPr>
        <w:t xml:space="preserve"> 2, Hungary</w:t>
      </w:r>
    </w:p>
    <w:p w14:paraId="16EF025D" w14:textId="77777777" w:rsidR="00426269" w:rsidRDefault="00B54641">
      <w:pPr>
        <w:spacing w:line="360" w:lineRule="auto"/>
        <w:ind w:left="142" w:hanging="142"/>
        <w:jc w:val="both"/>
        <w:rPr>
          <w:rFonts w:hint="eastAsia"/>
        </w:rPr>
      </w:pPr>
      <w:r>
        <w:rPr>
          <w:rFonts w:ascii="Times New Roman" w:hAnsi="Times New Roman" w:cs="Times New Roman"/>
          <w:vertAlign w:val="superscript"/>
          <w:lang w:val="en-US"/>
        </w:rPr>
        <w:t>3</w:t>
      </w:r>
      <w:r>
        <w:rPr>
          <w:rFonts w:ascii="Times New Roman" w:hAnsi="Times New Roman" w:cs="Times New Roman"/>
          <w:vertAlign w:val="superscript"/>
          <w:lang w:val="en-US"/>
        </w:rPr>
        <w:tab/>
      </w:r>
      <w:r>
        <w:rPr>
          <w:rFonts w:ascii="Times New Roman" w:hAnsi="Times New Roman" w:cs="Times New Roman"/>
          <w:lang w:val="en-US"/>
        </w:rPr>
        <w:t>Faculty of Material and Chemical Sciences, University of Miskolc, 3515 Miskolc, Hungary</w:t>
      </w:r>
    </w:p>
    <w:p w14:paraId="447BFBED" w14:textId="77777777" w:rsidR="007C031D" w:rsidRPr="00524ED2" w:rsidRDefault="007C031D" w:rsidP="007C031D">
      <w:pPr>
        <w:spacing w:line="360" w:lineRule="auto"/>
        <w:rPr>
          <w:rFonts w:cs="Times New Roman"/>
          <w:color w:val="000000" w:themeColor="text1"/>
          <w:lang w:val="pl-PL"/>
        </w:rPr>
      </w:pPr>
      <w:r w:rsidRPr="00524ED2">
        <w:rPr>
          <w:rFonts w:cs="Times New Roman"/>
          <w:color w:val="000000" w:themeColor="text1"/>
          <w:vertAlign w:val="superscript"/>
          <w:lang w:val="pl-PL"/>
        </w:rPr>
        <w:t>4</w:t>
      </w:r>
      <w:r w:rsidRPr="00524ED2">
        <w:rPr>
          <w:rFonts w:cs="Times New Roman"/>
          <w:color w:val="000000" w:themeColor="text1"/>
          <w:lang w:val="pl-PL"/>
        </w:rPr>
        <w:t xml:space="preserve"> Institute of Chemistry, Jan Dlugosz University in Czestochowa , 42-200 Czestochowa,  Armii Krajowej13/15,  Poland</w:t>
      </w:r>
    </w:p>
    <w:p w14:paraId="637C7D80" w14:textId="581EF284" w:rsidR="007C031D" w:rsidRDefault="007C031D" w:rsidP="007C031D">
      <w:pPr>
        <w:spacing w:line="360" w:lineRule="auto"/>
        <w:rPr>
          <w:rFonts w:cs="Times New Roman"/>
          <w:color w:val="000000" w:themeColor="text1"/>
          <w:lang w:val="en-AU"/>
        </w:rPr>
      </w:pPr>
      <w:r w:rsidRPr="00524ED2">
        <w:rPr>
          <w:rFonts w:cs="Times New Roman"/>
          <w:color w:val="000000" w:themeColor="text1"/>
          <w:vertAlign w:val="superscript"/>
          <w:lang w:val="en-AU"/>
        </w:rPr>
        <w:t xml:space="preserve">5 </w:t>
      </w:r>
      <w:r w:rsidRPr="00524ED2">
        <w:rPr>
          <w:rFonts w:cs="Times New Roman"/>
          <w:color w:val="000000" w:themeColor="text1"/>
          <w:lang w:val="en-AU"/>
        </w:rPr>
        <w:t>Division of Organic Chemistry</w:t>
      </w:r>
      <w:r w:rsidRPr="00524ED2">
        <w:rPr>
          <w:rFonts w:cs="Times New Roman"/>
          <w:color w:val="000000" w:themeColor="text1"/>
          <w:vertAlign w:val="superscript"/>
          <w:lang w:val="en-AU"/>
        </w:rPr>
        <w:t xml:space="preserve">, </w:t>
      </w:r>
      <w:r w:rsidRPr="00524ED2">
        <w:rPr>
          <w:rFonts w:cs="Times New Roman"/>
          <w:color w:val="000000" w:themeColor="text1"/>
          <w:lang w:val="en-AU"/>
        </w:rPr>
        <w:t xml:space="preserve">Centre of Molecular and Macromolecular Studies, </w:t>
      </w:r>
      <w:proofErr w:type="gramStart"/>
      <w:r w:rsidRPr="00524ED2">
        <w:rPr>
          <w:rFonts w:cs="Times New Roman"/>
          <w:color w:val="000000" w:themeColor="text1"/>
          <w:lang w:val="en-AU"/>
        </w:rPr>
        <w:t>Polish  Academy</w:t>
      </w:r>
      <w:proofErr w:type="gramEnd"/>
      <w:r w:rsidRPr="00524ED2">
        <w:rPr>
          <w:rFonts w:cs="Times New Roman"/>
          <w:color w:val="000000" w:themeColor="text1"/>
          <w:lang w:val="en-AU"/>
        </w:rPr>
        <w:t xml:space="preserve"> of Sciences, 0-363, </w:t>
      </w:r>
      <w:proofErr w:type="spellStart"/>
      <w:r w:rsidRPr="00524ED2">
        <w:rPr>
          <w:rFonts w:cs="Times New Roman"/>
          <w:color w:val="000000" w:themeColor="text1"/>
          <w:lang w:val="en-AU"/>
        </w:rPr>
        <w:t>Łódź</w:t>
      </w:r>
      <w:proofErr w:type="spellEnd"/>
      <w:r w:rsidRPr="00524ED2">
        <w:rPr>
          <w:rFonts w:cs="Times New Roman"/>
          <w:color w:val="000000" w:themeColor="text1"/>
          <w:lang w:val="en-AU"/>
        </w:rPr>
        <w:t xml:space="preserve">, </w:t>
      </w:r>
      <w:proofErr w:type="spellStart"/>
      <w:r w:rsidRPr="00524ED2">
        <w:rPr>
          <w:rFonts w:cs="Times New Roman"/>
          <w:color w:val="000000" w:themeColor="text1"/>
          <w:lang w:val="en-AU"/>
        </w:rPr>
        <w:t>Sienkiwicza</w:t>
      </w:r>
      <w:proofErr w:type="spellEnd"/>
      <w:r w:rsidRPr="00524ED2">
        <w:rPr>
          <w:rFonts w:cs="Times New Roman"/>
          <w:color w:val="000000" w:themeColor="text1"/>
          <w:lang w:val="en-AU"/>
        </w:rPr>
        <w:t xml:space="preserve"> 112, Poland</w:t>
      </w:r>
    </w:p>
    <w:p w14:paraId="5F3AA0EE" w14:textId="77777777" w:rsidR="00426269" w:rsidRDefault="00426269">
      <w:pPr>
        <w:spacing w:line="480" w:lineRule="auto"/>
        <w:rPr>
          <w:rFonts w:ascii="Times New Roman" w:hAnsi="Times New Roman" w:cs="Times New Roman"/>
          <w:lang w:val="en-US"/>
        </w:rPr>
      </w:pPr>
    </w:p>
    <w:p w14:paraId="673CA4F9" w14:textId="77777777" w:rsidR="00426269" w:rsidRDefault="00426269">
      <w:pPr>
        <w:spacing w:line="480" w:lineRule="auto"/>
        <w:rPr>
          <w:rFonts w:ascii="Times New Roman" w:hAnsi="Times New Roman" w:cs="Times New Roman"/>
          <w:lang w:val="en-US"/>
        </w:rPr>
      </w:pPr>
    </w:p>
    <w:p w14:paraId="1C91CE7C" w14:textId="77777777" w:rsidR="00426269" w:rsidRDefault="00426269">
      <w:pPr>
        <w:spacing w:line="480" w:lineRule="auto"/>
        <w:rPr>
          <w:rFonts w:ascii="Times New Roman" w:hAnsi="Times New Roman" w:cs="Times New Roman"/>
          <w:lang w:val="en-US"/>
        </w:rPr>
      </w:pPr>
    </w:p>
    <w:p w14:paraId="20AB1F59" w14:textId="77777777" w:rsidR="00426269" w:rsidRDefault="00426269">
      <w:pPr>
        <w:spacing w:line="480" w:lineRule="auto"/>
        <w:rPr>
          <w:rFonts w:ascii="Times New Roman" w:hAnsi="Times New Roman" w:cs="Times New Roman"/>
          <w:lang w:val="en-US"/>
        </w:rPr>
      </w:pPr>
    </w:p>
    <w:p w14:paraId="5FDE6AED" w14:textId="77777777" w:rsidR="00426269" w:rsidRDefault="00B54641">
      <w:pPr>
        <w:jc w:val="center"/>
        <w:rPr>
          <w:rFonts w:hint="eastAsia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Contents</w:t>
      </w:r>
    </w:p>
    <w:sdt>
      <w:sdtPr>
        <w:rPr>
          <w:rFonts w:ascii="Liberation Serif" w:eastAsia="NSimSun" w:hAnsi="Liberation Serif" w:cs="Mangal"/>
          <w:color w:val="auto"/>
          <w:kern w:val="2"/>
          <w:sz w:val="24"/>
          <w:szCs w:val="21"/>
          <w:lang w:eastAsia="zh-CN" w:bidi="hi-IN"/>
        </w:rPr>
        <w:id w:val="1317686570"/>
        <w:docPartObj>
          <w:docPartGallery w:val="Table of Contents"/>
          <w:docPartUnique/>
        </w:docPartObj>
      </w:sdtPr>
      <w:sdtContent>
        <w:p w14:paraId="72B8FEE1" w14:textId="77777777" w:rsidR="00426269" w:rsidRDefault="00426269">
          <w:pPr>
            <w:pStyle w:val="Tartalomjegyzkcmsora"/>
          </w:pPr>
        </w:p>
        <w:p w14:paraId="3E16F673" w14:textId="77777777" w:rsidR="00426269" w:rsidRDefault="00B54641">
          <w:pPr>
            <w:pStyle w:val="TJ2"/>
            <w:rPr>
              <w:rFonts w:hint="eastAsia"/>
            </w:rPr>
          </w:pPr>
          <w:r>
            <w:fldChar w:fldCharType="begin"/>
          </w:r>
          <w:r>
            <w:rPr>
              <w:rStyle w:val="IndexLink"/>
              <w:rFonts w:ascii="Times New Roman" w:hAnsi="Times New Roman" w:cs="Times New Roman"/>
              <w:webHidden/>
            </w:rPr>
            <w:instrText xml:space="preserve"> TOC \z \o "1-3" \u \h</w:instrText>
          </w:r>
          <w:r>
            <w:rPr>
              <w:rStyle w:val="IndexLink"/>
              <w:rFonts w:ascii="Times New Roman" w:hAnsi="Times New Roman" w:cs="Times New Roman"/>
            </w:rPr>
            <w:fldChar w:fldCharType="separate"/>
          </w:r>
          <w:hyperlink w:anchor="_Toc203485396">
            <w:r w:rsidR="00426269">
              <w:rPr>
                <w:rStyle w:val="IndexLink"/>
                <w:rFonts w:ascii="Times New Roman" w:hAnsi="Times New Roman" w:cs="Times New Roman"/>
                <w:webHidden/>
              </w:rPr>
              <w:t>1. Data resulting from the searches of X-ray data bases</w:t>
            </w:r>
            <w:r w:rsidR="00426269">
              <w:rPr>
                <w:rStyle w:val="IndexLink"/>
              </w:rPr>
              <w:tab/>
            </w:r>
            <w:r w:rsidR="00426269">
              <w:rPr>
                <w:webHidden/>
              </w:rPr>
              <w:fldChar w:fldCharType="begin"/>
            </w:r>
            <w:r w:rsidR="00426269">
              <w:rPr>
                <w:webHidden/>
              </w:rPr>
              <w:instrText>PAGEREF _Toc203485396 \h</w:instrText>
            </w:r>
            <w:r w:rsidR="00426269">
              <w:rPr>
                <w:webHidden/>
              </w:rPr>
            </w:r>
            <w:r w:rsidR="00426269">
              <w:rPr>
                <w:webHidden/>
              </w:rPr>
              <w:fldChar w:fldCharType="separate"/>
            </w:r>
            <w:r w:rsidR="00426269">
              <w:rPr>
                <w:rStyle w:val="IndexLink"/>
              </w:rPr>
              <w:t>2</w:t>
            </w:r>
            <w:r w:rsidR="00426269">
              <w:rPr>
                <w:webHidden/>
              </w:rPr>
              <w:fldChar w:fldCharType="end"/>
            </w:r>
          </w:hyperlink>
        </w:p>
        <w:p w14:paraId="11F9653C" w14:textId="77777777" w:rsidR="00426269" w:rsidRDefault="00426269">
          <w:pPr>
            <w:pStyle w:val="TJ2"/>
            <w:rPr>
              <w:rFonts w:hint="eastAsia"/>
            </w:rPr>
          </w:pPr>
          <w:hyperlink w:anchor="_Toc203485397">
            <w:r>
              <w:rPr>
                <w:rStyle w:val="IndexLink"/>
                <w:rFonts w:ascii="Times New Roman" w:hAnsi="Times New Roman" w:cs="Times New Roman"/>
                <w:webHidden/>
                <w:lang w:val="en-US"/>
              </w:rPr>
              <w:t>2. Theoretical calculations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>PAGEREF _Toc203485397 \h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</w:rPr>
              <w:tab/>
              <w:t>15</w:t>
            </w:r>
            <w:r>
              <w:rPr>
                <w:webHidden/>
              </w:rPr>
              <w:fldChar w:fldCharType="end"/>
            </w:r>
          </w:hyperlink>
          <w:r w:rsidR="00B54641">
            <w:rPr>
              <w:rStyle w:val="IndexLink"/>
            </w:rPr>
            <w:fldChar w:fldCharType="end"/>
          </w:r>
        </w:p>
      </w:sdtContent>
    </w:sdt>
    <w:p w14:paraId="27AD5EE7" w14:textId="77777777" w:rsidR="00426269" w:rsidRDefault="00426269">
      <w:pPr>
        <w:rPr>
          <w:rFonts w:hint="eastAsia"/>
        </w:rPr>
      </w:pPr>
    </w:p>
    <w:p w14:paraId="411E8EEC" w14:textId="77777777" w:rsidR="00426269" w:rsidRDefault="00B54641">
      <w:pPr>
        <w:overflowPunct w:val="0"/>
        <w:rPr>
          <w:rFonts w:ascii="Times New Roman" w:hAnsi="Times New Roman" w:cs="Times New Roman"/>
          <w:lang w:val="en-US"/>
        </w:rPr>
      </w:pPr>
      <w:r>
        <w:br w:type="page"/>
      </w:r>
    </w:p>
    <w:p w14:paraId="4C5DC6C1" w14:textId="77777777" w:rsidR="00426269" w:rsidRDefault="00B54641">
      <w:pPr>
        <w:pStyle w:val="Cmsor2"/>
        <w:spacing w:before="0"/>
      </w:pPr>
      <w:bookmarkStart w:id="0" w:name="_Toc203485396"/>
      <w:r>
        <w:rPr>
          <w:rFonts w:ascii="Times New Roman" w:hAnsi="Times New Roman" w:cs="Times New Roman"/>
          <w:sz w:val="32"/>
          <w:szCs w:val="32"/>
        </w:rPr>
        <w:lastRenderedPageBreak/>
        <w:t xml:space="preserve">1. Data </w:t>
      </w:r>
      <w:proofErr w:type="spellStart"/>
      <w:r>
        <w:rPr>
          <w:rFonts w:ascii="Times New Roman" w:hAnsi="Times New Roman" w:cs="Times New Roman"/>
          <w:sz w:val="32"/>
          <w:szCs w:val="32"/>
        </w:rPr>
        <w:t>resulti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from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he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searches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in </w:t>
      </w:r>
      <w:proofErr w:type="spellStart"/>
      <w:r>
        <w:rPr>
          <w:rFonts w:ascii="Times New Roman" w:hAnsi="Times New Roman" w:cs="Times New Roman"/>
          <w:sz w:val="32"/>
          <w:szCs w:val="32"/>
        </w:rPr>
        <w:t>the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CSD </w:t>
      </w:r>
      <w:proofErr w:type="spellStart"/>
      <w:r>
        <w:rPr>
          <w:rFonts w:ascii="Times New Roman" w:hAnsi="Times New Roman" w:cs="Times New Roman"/>
          <w:sz w:val="32"/>
          <w:szCs w:val="32"/>
        </w:rPr>
        <w:t>dat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base</w:t>
      </w:r>
      <w:bookmarkEnd w:id="0"/>
      <w:proofErr w:type="spellEnd"/>
    </w:p>
    <w:p w14:paraId="449EBDD8" w14:textId="77777777" w:rsidR="00426269" w:rsidRDefault="00B54641">
      <w:pPr>
        <w:rPr>
          <w:rFonts w:hint="eastAsia"/>
        </w:rPr>
      </w:pPr>
      <w:proofErr w:type="spellStart"/>
      <w:r>
        <w:rPr>
          <w:b/>
          <w:bCs/>
        </w:rPr>
        <w:t>Fig</w:t>
      </w:r>
      <w:proofErr w:type="spellEnd"/>
      <w:r>
        <w:rPr>
          <w:b/>
          <w:bCs/>
        </w:rPr>
        <w:t>. SI-1.</w:t>
      </w:r>
      <w:r>
        <w:t xml:space="preserve"> </w:t>
      </w:r>
      <w:proofErr w:type="spellStart"/>
      <w:r>
        <w:t>Searches</w:t>
      </w:r>
      <w:proofErr w:type="spellEnd"/>
      <w:r>
        <w:t xml:space="preserve"> </w:t>
      </w:r>
      <w:proofErr w:type="spellStart"/>
      <w:r>
        <w:t>to</w:t>
      </w:r>
      <w:proofErr w:type="spellEnd"/>
      <w:r>
        <w:t xml:space="preserve"> </w:t>
      </w:r>
      <w:proofErr w:type="spellStart"/>
      <w:r>
        <w:t>Table</w:t>
      </w:r>
      <w:proofErr w:type="spellEnd"/>
      <w:r>
        <w:t xml:space="preserve"> 1. (</w:t>
      </w:r>
      <w:proofErr w:type="spellStart"/>
      <w:proofErr w:type="gramStart"/>
      <w:r>
        <w:t>Summary</w:t>
      </w:r>
      <w:proofErr w:type="spellEnd"/>
      <w:r>
        <w:t xml:space="preserve">  </w:t>
      </w:r>
      <w:proofErr w:type="spellStart"/>
      <w:r>
        <w:t>page</w:t>
      </w:r>
      <w:proofErr w:type="spellEnd"/>
      <w:proofErr w:type="gramEnd"/>
      <w:r>
        <w:t xml:space="preserve"> and </w:t>
      </w:r>
      <w:proofErr w:type="spellStart"/>
      <w:r>
        <w:t>some</w:t>
      </w:r>
      <w:proofErr w:type="spellEnd"/>
      <w:r>
        <w:t xml:space="preserve"> </w:t>
      </w:r>
      <w:proofErr w:type="spellStart"/>
      <w:r>
        <w:t>statistics</w:t>
      </w:r>
      <w:proofErr w:type="spellEnd"/>
      <w:r>
        <w:t xml:space="preserve"> </w:t>
      </w:r>
      <w:proofErr w:type="spellStart"/>
      <w:r>
        <w:t>only</w:t>
      </w:r>
      <w:proofErr w:type="spellEnd"/>
      <w:r>
        <w:t>)</w:t>
      </w:r>
    </w:p>
    <w:p w14:paraId="18E5D83F" w14:textId="77777777" w:rsidR="00426269" w:rsidRDefault="00426269">
      <w:pPr>
        <w:rPr>
          <w:rFonts w:hint="eastAsia"/>
        </w:rPr>
      </w:pPr>
    </w:p>
    <w:p w14:paraId="44A59505" w14:textId="77777777" w:rsidR="00426269" w:rsidRDefault="00B54641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7BBB9F08" wp14:editId="67D0F834">
            <wp:extent cx="3826510" cy="3519805"/>
            <wp:effectExtent l="0" t="0" r="0" b="0"/>
            <wp:docPr id="1" name="Image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5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 l="8419" t="2467" r="9215" b="442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6510" cy="35198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F52BA22" w14:textId="77777777" w:rsidR="00426269" w:rsidRDefault="00426269">
      <w:pPr>
        <w:rPr>
          <w:rFonts w:hint="eastAsia"/>
        </w:rPr>
      </w:pPr>
    </w:p>
    <w:tbl>
      <w:tblPr>
        <w:tblW w:w="5000" w:type="pct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59"/>
        <w:gridCol w:w="876"/>
        <w:gridCol w:w="1160"/>
        <w:gridCol w:w="980"/>
        <w:gridCol w:w="1150"/>
        <w:gridCol w:w="1471"/>
        <w:gridCol w:w="921"/>
        <w:gridCol w:w="973"/>
        <w:gridCol w:w="1148"/>
      </w:tblGrid>
      <w:tr w:rsidR="00426269" w14:paraId="045E4C98" w14:textId="77777777">
        <w:tc>
          <w:tcPr>
            <w:tcW w:w="958" w:type="dxa"/>
          </w:tcPr>
          <w:p w14:paraId="43BB719C" w14:textId="77777777" w:rsidR="00426269" w:rsidRDefault="00B54641">
            <w:pPr>
              <w:jc w:val="center"/>
              <w:rPr>
                <w:rFonts w:hint="eastAsia"/>
              </w:rPr>
            </w:pPr>
            <w:proofErr w:type="spellStart"/>
            <w:r>
              <w:rPr>
                <w:sz w:val="18"/>
                <w:szCs w:val="18"/>
              </w:rPr>
              <w:t>Name</w:t>
            </w:r>
            <w:proofErr w:type="spellEnd"/>
          </w:p>
        </w:tc>
        <w:tc>
          <w:tcPr>
            <w:tcW w:w="876" w:type="dxa"/>
          </w:tcPr>
          <w:p w14:paraId="09023D8D" w14:textId="77777777" w:rsidR="00426269" w:rsidRDefault="00B54641">
            <w:pPr>
              <w:jc w:val="center"/>
              <w:rPr>
                <w:rFonts w:hint="eastAsia"/>
              </w:rPr>
            </w:pPr>
            <w:proofErr w:type="spellStart"/>
            <w:r>
              <w:rPr>
                <w:sz w:val="18"/>
                <w:szCs w:val="18"/>
              </w:rPr>
              <w:t>Count</w:t>
            </w:r>
            <w:proofErr w:type="spellEnd"/>
          </w:p>
        </w:tc>
        <w:tc>
          <w:tcPr>
            <w:tcW w:w="1160" w:type="dxa"/>
          </w:tcPr>
          <w:p w14:paraId="35FFEF77" w14:textId="77777777" w:rsidR="00426269" w:rsidRDefault="00B54641">
            <w:pPr>
              <w:jc w:val="center"/>
              <w:rPr>
                <w:rFonts w:hint="eastAsia"/>
              </w:rPr>
            </w:pPr>
            <w:proofErr w:type="spellStart"/>
            <w:r>
              <w:rPr>
                <w:sz w:val="18"/>
                <w:szCs w:val="18"/>
              </w:rPr>
              <w:t>Mean</w:t>
            </w:r>
            <w:proofErr w:type="spellEnd"/>
          </w:p>
        </w:tc>
        <w:tc>
          <w:tcPr>
            <w:tcW w:w="980" w:type="dxa"/>
          </w:tcPr>
          <w:p w14:paraId="36926646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Varian</w:t>
            </w:r>
          </w:p>
        </w:tc>
        <w:tc>
          <w:tcPr>
            <w:tcW w:w="1150" w:type="dxa"/>
          </w:tcPr>
          <w:p w14:paraId="296A4E31" w14:textId="77777777" w:rsidR="00426269" w:rsidRDefault="00B54641">
            <w:pPr>
              <w:jc w:val="center"/>
              <w:rPr>
                <w:rFonts w:hint="eastAsia"/>
              </w:rPr>
            </w:pPr>
            <w:proofErr w:type="spellStart"/>
            <w:r>
              <w:rPr>
                <w:sz w:val="18"/>
                <w:szCs w:val="18"/>
              </w:rPr>
              <w:t>Std.Dev</w:t>
            </w:r>
            <w:proofErr w:type="spellEnd"/>
          </w:p>
        </w:tc>
        <w:tc>
          <w:tcPr>
            <w:tcW w:w="1471" w:type="dxa"/>
          </w:tcPr>
          <w:p w14:paraId="6E468191" w14:textId="77777777" w:rsidR="00426269" w:rsidRDefault="00B54641">
            <w:pPr>
              <w:jc w:val="center"/>
              <w:rPr>
                <w:rFonts w:hint="eastAsia"/>
              </w:rPr>
            </w:pPr>
            <w:proofErr w:type="spellStart"/>
            <w:r>
              <w:rPr>
                <w:sz w:val="18"/>
                <w:szCs w:val="18"/>
              </w:rPr>
              <w:t>Mean.Dev</w:t>
            </w:r>
            <w:proofErr w:type="spellEnd"/>
          </w:p>
        </w:tc>
        <w:tc>
          <w:tcPr>
            <w:tcW w:w="921" w:type="dxa"/>
          </w:tcPr>
          <w:p w14:paraId="21E59ABA" w14:textId="77777777" w:rsidR="00426269" w:rsidRDefault="00B54641">
            <w:pPr>
              <w:jc w:val="center"/>
              <w:rPr>
                <w:rFonts w:hint="eastAsia"/>
              </w:rPr>
            </w:pPr>
            <w:proofErr w:type="spellStart"/>
            <w:r>
              <w:rPr>
                <w:sz w:val="18"/>
                <w:szCs w:val="18"/>
              </w:rPr>
              <w:t>Skew</w:t>
            </w:r>
            <w:proofErr w:type="spellEnd"/>
          </w:p>
        </w:tc>
        <w:tc>
          <w:tcPr>
            <w:tcW w:w="973" w:type="dxa"/>
          </w:tcPr>
          <w:p w14:paraId="006D9F93" w14:textId="77777777" w:rsidR="00426269" w:rsidRDefault="00B54641">
            <w:pPr>
              <w:jc w:val="center"/>
              <w:rPr>
                <w:rFonts w:hint="eastAsia"/>
              </w:rPr>
            </w:pPr>
            <w:proofErr w:type="spellStart"/>
            <w:r>
              <w:rPr>
                <w:sz w:val="18"/>
                <w:szCs w:val="18"/>
              </w:rPr>
              <w:t>Kurtos</w:t>
            </w:r>
            <w:proofErr w:type="spellEnd"/>
          </w:p>
        </w:tc>
        <w:tc>
          <w:tcPr>
            <w:tcW w:w="1148" w:type="dxa"/>
          </w:tcPr>
          <w:p w14:paraId="088F8141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Min</w:t>
            </w:r>
          </w:p>
        </w:tc>
      </w:tr>
      <w:tr w:rsidR="00426269" w14:paraId="67EBAE33" w14:textId="77777777">
        <w:tc>
          <w:tcPr>
            <w:tcW w:w="958" w:type="dxa"/>
          </w:tcPr>
          <w:p w14:paraId="30AD281E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ANG1</w:t>
            </w:r>
          </w:p>
        </w:tc>
        <w:tc>
          <w:tcPr>
            <w:tcW w:w="876" w:type="dxa"/>
          </w:tcPr>
          <w:p w14:paraId="7DE8CE44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 xml:space="preserve">417  </w:t>
            </w:r>
          </w:p>
        </w:tc>
        <w:tc>
          <w:tcPr>
            <w:tcW w:w="1160" w:type="dxa"/>
          </w:tcPr>
          <w:p w14:paraId="673DF435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113.538</w:t>
            </w:r>
          </w:p>
        </w:tc>
        <w:tc>
          <w:tcPr>
            <w:tcW w:w="980" w:type="dxa"/>
          </w:tcPr>
          <w:p w14:paraId="4ECE9442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6.151</w:t>
            </w:r>
          </w:p>
        </w:tc>
        <w:tc>
          <w:tcPr>
            <w:tcW w:w="1150" w:type="dxa"/>
          </w:tcPr>
          <w:p w14:paraId="661A7D3E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2.480</w:t>
            </w:r>
          </w:p>
        </w:tc>
        <w:tc>
          <w:tcPr>
            <w:tcW w:w="1471" w:type="dxa"/>
          </w:tcPr>
          <w:p w14:paraId="2143A87D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1.930</w:t>
            </w:r>
          </w:p>
        </w:tc>
        <w:tc>
          <w:tcPr>
            <w:tcW w:w="921" w:type="dxa"/>
          </w:tcPr>
          <w:p w14:paraId="3BA38BA4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0.266</w:t>
            </w:r>
          </w:p>
        </w:tc>
        <w:tc>
          <w:tcPr>
            <w:tcW w:w="973" w:type="dxa"/>
          </w:tcPr>
          <w:p w14:paraId="0C30F051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0.546</w:t>
            </w:r>
          </w:p>
        </w:tc>
        <w:tc>
          <w:tcPr>
            <w:tcW w:w="1148" w:type="dxa"/>
          </w:tcPr>
          <w:p w14:paraId="4C800FD1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106.019</w:t>
            </w:r>
          </w:p>
        </w:tc>
      </w:tr>
      <w:tr w:rsidR="00426269" w14:paraId="6C39E845" w14:textId="77777777">
        <w:tc>
          <w:tcPr>
            <w:tcW w:w="958" w:type="dxa"/>
          </w:tcPr>
          <w:p w14:paraId="5786BC3C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ANG2</w:t>
            </w:r>
          </w:p>
        </w:tc>
        <w:tc>
          <w:tcPr>
            <w:tcW w:w="876" w:type="dxa"/>
          </w:tcPr>
          <w:p w14:paraId="66F01E3D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 xml:space="preserve">417  </w:t>
            </w:r>
          </w:p>
        </w:tc>
        <w:tc>
          <w:tcPr>
            <w:tcW w:w="1160" w:type="dxa"/>
          </w:tcPr>
          <w:p w14:paraId="24C4FF33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103.168</w:t>
            </w:r>
          </w:p>
        </w:tc>
        <w:tc>
          <w:tcPr>
            <w:tcW w:w="980" w:type="dxa"/>
          </w:tcPr>
          <w:p w14:paraId="347F16BA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11.745</w:t>
            </w:r>
          </w:p>
        </w:tc>
        <w:tc>
          <w:tcPr>
            <w:tcW w:w="1150" w:type="dxa"/>
          </w:tcPr>
          <w:p w14:paraId="0A97B730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3.427</w:t>
            </w:r>
          </w:p>
        </w:tc>
        <w:tc>
          <w:tcPr>
            <w:tcW w:w="1471" w:type="dxa"/>
          </w:tcPr>
          <w:p w14:paraId="795B6934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2.804</w:t>
            </w:r>
          </w:p>
        </w:tc>
        <w:tc>
          <w:tcPr>
            <w:tcW w:w="921" w:type="dxa"/>
          </w:tcPr>
          <w:p w14:paraId="42DFD5A5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-0.402</w:t>
            </w:r>
          </w:p>
        </w:tc>
        <w:tc>
          <w:tcPr>
            <w:tcW w:w="973" w:type="dxa"/>
          </w:tcPr>
          <w:p w14:paraId="2013E832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-0.092</w:t>
            </w:r>
          </w:p>
        </w:tc>
        <w:tc>
          <w:tcPr>
            <w:tcW w:w="1148" w:type="dxa"/>
          </w:tcPr>
          <w:p w14:paraId="36BF840E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92.639</w:t>
            </w:r>
          </w:p>
        </w:tc>
      </w:tr>
      <w:tr w:rsidR="00426269" w14:paraId="7FEA3B27" w14:textId="77777777">
        <w:tc>
          <w:tcPr>
            <w:tcW w:w="958" w:type="dxa"/>
          </w:tcPr>
          <w:p w14:paraId="0490A172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ANG3</w:t>
            </w:r>
          </w:p>
        </w:tc>
        <w:tc>
          <w:tcPr>
            <w:tcW w:w="876" w:type="dxa"/>
          </w:tcPr>
          <w:p w14:paraId="3B8E47FD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417</w:t>
            </w:r>
          </w:p>
        </w:tc>
        <w:tc>
          <w:tcPr>
            <w:tcW w:w="1160" w:type="dxa"/>
          </w:tcPr>
          <w:p w14:paraId="5C6C89E1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113.371</w:t>
            </w:r>
          </w:p>
        </w:tc>
        <w:tc>
          <w:tcPr>
            <w:tcW w:w="980" w:type="dxa"/>
          </w:tcPr>
          <w:p w14:paraId="4AF255D4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4.975</w:t>
            </w:r>
          </w:p>
        </w:tc>
        <w:tc>
          <w:tcPr>
            <w:tcW w:w="1150" w:type="dxa"/>
          </w:tcPr>
          <w:p w14:paraId="4DD37EBB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2.231</w:t>
            </w:r>
          </w:p>
        </w:tc>
        <w:tc>
          <w:tcPr>
            <w:tcW w:w="1471" w:type="dxa"/>
          </w:tcPr>
          <w:p w14:paraId="45B1A82C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1.685</w:t>
            </w:r>
          </w:p>
        </w:tc>
        <w:tc>
          <w:tcPr>
            <w:tcW w:w="921" w:type="dxa"/>
          </w:tcPr>
          <w:p w14:paraId="4B8D6A76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0.348</w:t>
            </w:r>
          </w:p>
        </w:tc>
        <w:tc>
          <w:tcPr>
            <w:tcW w:w="973" w:type="dxa"/>
          </w:tcPr>
          <w:p w14:paraId="0B3A1FD7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1.229</w:t>
            </w:r>
          </w:p>
        </w:tc>
        <w:tc>
          <w:tcPr>
            <w:tcW w:w="1148" w:type="dxa"/>
          </w:tcPr>
          <w:p w14:paraId="4FE42EF5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103.366</w:t>
            </w:r>
          </w:p>
        </w:tc>
      </w:tr>
      <w:tr w:rsidR="00426269" w14:paraId="5738A3CB" w14:textId="77777777">
        <w:tc>
          <w:tcPr>
            <w:tcW w:w="958" w:type="dxa"/>
          </w:tcPr>
          <w:p w14:paraId="57EC3250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ANG4</w:t>
            </w:r>
          </w:p>
        </w:tc>
        <w:tc>
          <w:tcPr>
            <w:tcW w:w="876" w:type="dxa"/>
          </w:tcPr>
          <w:p w14:paraId="1B531DAD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417</w:t>
            </w:r>
          </w:p>
        </w:tc>
        <w:tc>
          <w:tcPr>
            <w:tcW w:w="1160" w:type="dxa"/>
          </w:tcPr>
          <w:p w14:paraId="5EA63DED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103.469</w:t>
            </w:r>
          </w:p>
        </w:tc>
        <w:tc>
          <w:tcPr>
            <w:tcW w:w="980" w:type="dxa"/>
          </w:tcPr>
          <w:p w14:paraId="2AA2A343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9.469</w:t>
            </w:r>
          </w:p>
        </w:tc>
        <w:tc>
          <w:tcPr>
            <w:tcW w:w="1150" w:type="dxa"/>
          </w:tcPr>
          <w:p w14:paraId="3C5E05FA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3.077</w:t>
            </w:r>
          </w:p>
        </w:tc>
        <w:tc>
          <w:tcPr>
            <w:tcW w:w="1471" w:type="dxa"/>
          </w:tcPr>
          <w:p w14:paraId="7E1809FB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2.628</w:t>
            </w:r>
          </w:p>
        </w:tc>
        <w:tc>
          <w:tcPr>
            <w:tcW w:w="921" w:type="dxa"/>
          </w:tcPr>
          <w:p w14:paraId="7B43CAEE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-0.145</w:t>
            </w:r>
          </w:p>
        </w:tc>
        <w:tc>
          <w:tcPr>
            <w:tcW w:w="973" w:type="dxa"/>
          </w:tcPr>
          <w:p w14:paraId="72CD0A43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-0.490</w:t>
            </w:r>
          </w:p>
        </w:tc>
        <w:tc>
          <w:tcPr>
            <w:tcW w:w="1148" w:type="dxa"/>
          </w:tcPr>
          <w:p w14:paraId="3F0FABA5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93.778</w:t>
            </w:r>
          </w:p>
        </w:tc>
      </w:tr>
      <w:tr w:rsidR="00426269" w14:paraId="458E581E" w14:textId="77777777">
        <w:tc>
          <w:tcPr>
            <w:tcW w:w="958" w:type="dxa"/>
          </w:tcPr>
          <w:p w14:paraId="32F08E32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ANG5</w:t>
            </w:r>
          </w:p>
        </w:tc>
        <w:tc>
          <w:tcPr>
            <w:tcW w:w="876" w:type="dxa"/>
          </w:tcPr>
          <w:p w14:paraId="518BD9C6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417</w:t>
            </w:r>
          </w:p>
        </w:tc>
        <w:tc>
          <w:tcPr>
            <w:tcW w:w="1160" w:type="dxa"/>
          </w:tcPr>
          <w:p w14:paraId="7D2E50F3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107.521</w:t>
            </w:r>
          </w:p>
        </w:tc>
        <w:tc>
          <w:tcPr>
            <w:tcW w:w="980" w:type="dxa"/>
          </w:tcPr>
          <w:p w14:paraId="74E47A2D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22.845</w:t>
            </w:r>
          </w:p>
        </w:tc>
        <w:tc>
          <w:tcPr>
            <w:tcW w:w="1150" w:type="dxa"/>
          </w:tcPr>
          <w:p w14:paraId="7C3012F2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4.780</w:t>
            </w:r>
          </w:p>
        </w:tc>
        <w:tc>
          <w:tcPr>
            <w:tcW w:w="1471" w:type="dxa"/>
          </w:tcPr>
          <w:p w14:paraId="5B53BED4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3.174</w:t>
            </w:r>
          </w:p>
        </w:tc>
        <w:tc>
          <w:tcPr>
            <w:tcW w:w="921" w:type="dxa"/>
          </w:tcPr>
          <w:p w14:paraId="36CCC107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-1.348</w:t>
            </w:r>
          </w:p>
        </w:tc>
        <w:tc>
          <w:tcPr>
            <w:tcW w:w="973" w:type="dxa"/>
          </w:tcPr>
          <w:p w14:paraId="6816069A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3.948</w:t>
            </w:r>
          </w:p>
        </w:tc>
        <w:tc>
          <w:tcPr>
            <w:tcW w:w="1148" w:type="dxa"/>
          </w:tcPr>
          <w:p w14:paraId="300832B7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82.841</w:t>
            </w:r>
          </w:p>
        </w:tc>
      </w:tr>
      <w:tr w:rsidR="00426269" w14:paraId="02B3F945" w14:textId="77777777">
        <w:tc>
          <w:tcPr>
            <w:tcW w:w="958" w:type="dxa"/>
          </w:tcPr>
          <w:p w14:paraId="00D7553D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ANG6</w:t>
            </w:r>
          </w:p>
        </w:tc>
        <w:tc>
          <w:tcPr>
            <w:tcW w:w="876" w:type="dxa"/>
          </w:tcPr>
          <w:p w14:paraId="5FEDAC92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417</w:t>
            </w:r>
          </w:p>
        </w:tc>
        <w:tc>
          <w:tcPr>
            <w:tcW w:w="1160" w:type="dxa"/>
          </w:tcPr>
          <w:p w14:paraId="3C024BB6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114.645</w:t>
            </w:r>
          </w:p>
        </w:tc>
        <w:tc>
          <w:tcPr>
            <w:tcW w:w="980" w:type="dxa"/>
          </w:tcPr>
          <w:p w14:paraId="3F1F4EEC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3.711</w:t>
            </w:r>
          </w:p>
        </w:tc>
        <w:tc>
          <w:tcPr>
            <w:tcW w:w="1150" w:type="dxa"/>
          </w:tcPr>
          <w:p w14:paraId="2F238A5A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1.926</w:t>
            </w:r>
          </w:p>
        </w:tc>
        <w:tc>
          <w:tcPr>
            <w:tcW w:w="1471" w:type="dxa"/>
          </w:tcPr>
          <w:p w14:paraId="017F77A4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1.367</w:t>
            </w:r>
          </w:p>
        </w:tc>
        <w:tc>
          <w:tcPr>
            <w:tcW w:w="921" w:type="dxa"/>
          </w:tcPr>
          <w:p w14:paraId="121D72FF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-1.375</w:t>
            </w:r>
          </w:p>
        </w:tc>
        <w:tc>
          <w:tcPr>
            <w:tcW w:w="973" w:type="dxa"/>
          </w:tcPr>
          <w:p w14:paraId="0ED15EC2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4.180</w:t>
            </w:r>
          </w:p>
        </w:tc>
        <w:tc>
          <w:tcPr>
            <w:tcW w:w="1148" w:type="dxa"/>
          </w:tcPr>
          <w:p w14:paraId="112CE759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102.962</w:t>
            </w:r>
          </w:p>
        </w:tc>
      </w:tr>
      <w:tr w:rsidR="00426269" w14:paraId="20D52C72" w14:textId="77777777">
        <w:tc>
          <w:tcPr>
            <w:tcW w:w="958" w:type="dxa"/>
          </w:tcPr>
          <w:p w14:paraId="4D6E832D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DIST1</w:t>
            </w:r>
          </w:p>
        </w:tc>
        <w:tc>
          <w:tcPr>
            <w:tcW w:w="876" w:type="dxa"/>
          </w:tcPr>
          <w:p w14:paraId="23AB32E6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417</w:t>
            </w:r>
          </w:p>
        </w:tc>
        <w:tc>
          <w:tcPr>
            <w:tcW w:w="1160" w:type="dxa"/>
          </w:tcPr>
          <w:p w14:paraId="79CC76AC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1.473</w:t>
            </w:r>
          </w:p>
        </w:tc>
        <w:tc>
          <w:tcPr>
            <w:tcW w:w="980" w:type="dxa"/>
          </w:tcPr>
          <w:p w14:paraId="33F18B83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0.000</w:t>
            </w:r>
          </w:p>
        </w:tc>
        <w:tc>
          <w:tcPr>
            <w:tcW w:w="1150" w:type="dxa"/>
          </w:tcPr>
          <w:p w14:paraId="5481F123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0.009</w:t>
            </w:r>
          </w:p>
        </w:tc>
        <w:tc>
          <w:tcPr>
            <w:tcW w:w="1471" w:type="dxa"/>
          </w:tcPr>
          <w:p w14:paraId="180CAFAC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0.007</w:t>
            </w:r>
          </w:p>
        </w:tc>
        <w:tc>
          <w:tcPr>
            <w:tcW w:w="921" w:type="dxa"/>
          </w:tcPr>
          <w:p w14:paraId="39BC18CD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-0.215</w:t>
            </w:r>
          </w:p>
        </w:tc>
        <w:tc>
          <w:tcPr>
            <w:tcW w:w="973" w:type="dxa"/>
          </w:tcPr>
          <w:p w14:paraId="0010369C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3.966</w:t>
            </w:r>
          </w:p>
        </w:tc>
        <w:tc>
          <w:tcPr>
            <w:tcW w:w="1148" w:type="dxa"/>
          </w:tcPr>
          <w:p w14:paraId="090BB2C0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1.418</w:t>
            </w:r>
          </w:p>
        </w:tc>
      </w:tr>
      <w:tr w:rsidR="00426269" w14:paraId="7BBDA792" w14:textId="77777777">
        <w:tc>
          <w:tcPr>
            <w:tcW w:w="958" w:type="dxa"/>
          </w:tcPr>
          <w:p w14:paraId="2D16D77E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DIST2</w:t>
            </w:r>
          </w:p>
        </w:tc>
        <w:tc>
          <w:tcPr>
            <w:tcW w:w="876" w:type="dxa"/>
          </w:tcPr>
          <w:p w14:paraId="6055C860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417</w:t>
            </w:r>
          </w:p>
        </w:tc>
        <w:tc>
          <w:tcPr>
            <w:tcW w:w="1160" w:type="dxa"/>
          </w:tcPr>
          <w:p w14:paraId="55F4EF47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1.590</w:t>
            </w:r>
          </w:p>
        </w:tc>
        <w:tc>
          <w:tcPr>
            <w:tcW w:w="980" w:type="dxa"/>
          </w:tcPr>
          <w:p w14:paraId="308C5FEB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0.000</w:t>
            </w:r>
          </w:p>
        </w:tc>
        <w:tc>
          <w:tcPr>
            <w:tcW w:w="1150" w:type="dxa"/>
          </w:tcPr>
          <w:p w14:paraId="14488E25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0.017</w:t>
            </w:r>
          </w:p>
        </w:tc>
        <w:tc>
          <w:tcPr>
            <w:tcW w:w="1471" w:type="dxa"/>
          </w:tcPr>
          <w:p w14:paraId="3E81D7C4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0.013</w:t>
            </w:r>
          </w:p>
        </w:tc>
        <w:tc>
          <w:tcPr>
            <w:tcW w:w="921" w:type="dxa"/>
          </w:tcPr>
          <w:p w14:paraId="163F4822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0.111</w:t>
            </w:r>
          </w:p>
        </w:tc>
        <w:tc>
          <w:tcPr>
            <w:tcW w:w="973" w:type="dxa"/>
          </w:tcPr>
          <w:p w14:paraId="14BEF03C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3.407</w:t>
            </w:r>
          </w:p>
        </w:tc>
        <w:tc>
          <w:tcPr>
            <w:tcW w:w="1148" w:type="dxa"/>
          </w:tcPr>
          <w:p w14:paraId="7C12E3E4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1.501</w:t>
            </w:r>
          </w:p>
        </w:tc>
      </w:tr>
      <w:tr w:rsidR="00426269" w14:paraId="1C08C4D9" w14:textId="77777777">
        <w:tc>
          <w:tcPr>
            <w:tcW w:w="958" w:type="dxa"/>
          </w:tcPr>
          <w:p w14:paraId="35D29515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DIST3</w:t>
            </w:r>
          </w:p>
        </w:tc>
        <w:tc>
          <w:tcPr>
            <w:tcW w:w="876" w:type="dxa"/>
          </w:tcPr>
          <w:p w14:paraId="6AAE2902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417</w:t>
            </w:r>
          </w:p>
        </w:tc>
        <w:tc>
          <w:tcPr>
            <w:tcW w:w="1160" w:type="dxa"/>
          </w:tcPr>
          <w:p w14:paraId="36681E86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1.802</w:t>
            </w:r>
          </w:p>
        </w:tc>
        <w:tc>
          <w:tcPr>
            <w:tcW w:w="980" w:type="dxa"/>
          </w:tcPr>
          <w:p w14:paraId="5367CAA1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0.001</w:t>
            </w:r>
          </w:p>
        </w:tc>
        <w:tc>
          <w:tcPr>
            <w:tcW w:w="1150" w:type="dxa"/>
          </w:tcPr>
          <w:p w14:paraId="4FD5550F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0.026</w:t>
            </w:r>
          </w:p>
        </w:tc>
        <w:tc>
          <w:tcPr>
            <w:tcW w:w="1471" w:type="dxa"/>
          </w:tcPr>
          <w:p w14:paraId="462D00BB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0.020</w:t>
            </w:r>
          </w:p>
        </w:tc>
        <w:tc>
          <w:tcPr>
            <w:tcW w:w="921" w:type="dxa"/>
          </w:tcPr>
          <w:p w14:paraId="4781EF6F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0.688</w:t>
            </w:r>
          </w:p>
        </w:tc>
        <w:tc>
          <w:tcPr>
            <w:tcW w:w="973" w:type="dxa"/>
          </w:tcPr>
          <w:p w14:paraId="5ECB4592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1.729</w:t>
            </w:r>
          </w:p>
        </w:tc>
        <w:tc>
          <w:tcPr>
            <w:tcW w:w="1148" w:type="dxa"/>
          </w:tcPr>
          <w:p w14:paraId="3738E07C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1.731</w:t>
            </w:r>
          </w:p>
        </w:tc>
      </w:tr>
      <w:tr w:rsidR="00426269" w14:paraId="45B2886E" w14:textId="77777777">
        <w:tc>
          <w:tcPr>
            <w:tcW w:w="958" w:type="dxa"/>
          </w:tcPr>
          <w:p w14:paraId="17747D78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DIST4</w:t>
            </w:r>
          </w:p>
        </w:tc>
        <w:tc>
          <w:tcPr>
            <w:tcW w:w="876" w:type="dxa"/>
          </w:tcPr>
          <w:p w14:paraId="6AFE26C1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417</w:t>
            </w:r>
          </w:p>
        </w:tc>
        <w:tc>
          <w:tcPr>
            <w:tcW w:w="1160" w:type="dxa"/>
          </w:tcPr>
          <w:p w14:paraId="3321A2DD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1.801</w:t>
            </w:r>
          </w:p>
        </w:tc>
        <w:tc>
          <w:tcPr>
            <w:tcW w:w="980" w:type="dxa"/>
          </w:tcPr>
          <w:p w14:paraId="2C71CFBA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0.001</w:t>
            </w:r>
          </w:p>
        </w:tc>
        <w:tc>
          <w:tcPr>
            <w:tcW w:w="1150" w:type="dxa"/>
          </w:tcPr>
          <w:p w14:paraId="253AEB70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0.025</w:t>
            </w:r>
          </w:p>
        </w:tc>
        <w:tc>
          <w:tcPr>
            <w:tcW w:w="1471" w:type="dxa"/>
          </w:tcPr>
          <w:p w14:paraId="6066EB7F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0.018</w:t>
            </w:r>
          </w:p>
        </w:tc>
        <w:tc>
          <w:tcPr>
            <w:tcW w:w="921" w:type="dxa"/>
          </w:tcPr>
          <w:p w14:paraId="67654FBC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1.363</w:t>
            </w:r>
          </w:p>
        </w:tc>
        <w:tc>
          <w:tcPr>
            <w:tcW w:w="973" w:type="dxa"/>
          </w:tcPr>
          <w:p w14:paraId="34B0CF04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3.623</w:t>
            </w:r>
          </w:p>
        </w:tc>
        <w:tc>
          <w:tcPr>
            <w:tcW w:w="1148" w:type="dxa"/>
          </w:tcPr>
          <w:p w14:paraId="7E029F9F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1.734</w:t>
            </w:r>
          </w:p>
        </w:tc>
      </w:tr>
      <w:tr w:rsidR="00426269" w14:paraId="1ACA046F" w14:textId="77777777">
        <w:tc>
          <w:tcPr>
            <w:tcW w:w="958" w:type="dxa"/>
          </w:tcPr>
          <w:p w14:paraId="6D28AC90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R-</w:t>
            </w:r>
            <w:proofErr w:type="spellStart"/>
            <w:r>
              <w:rPr>
                <w:sz w:val="18"/>
                <w:szCs w:val="18"/>
              </w:rPr>
              <w:t>fact</w:t>
            </w:r>
            <w:proofErr w:type="spellEnd"/>
          </w:p>
        </w:tc>
        <w:tc>
          <w:tcPr>
            <w:tcW w:w="876" w:type="dxa"/>
          </w:tcPr>
          <w:p w14:paraId="4C7110E4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417</w:t>
            </w:r>
          </w:p>
        </w:tc>
        <w:tc>
          <w:tcPr>
            <w:tcW w:w="1160" w:type="dxa"/>
          </w:tcPr>
          <w:p w14:paraId="28A1C8FB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4.976</w:t>
            </w:r>
          </w:p>
        </w:tc>
        <w:tc>
          <w:tcPr>
            <w:tcW w:w="980" w:type="dxa"/>
          </w:tcPr>
          <w:p w14:paraId="61A809F7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2.723</w:t>
            </w:r>
          </w:p>
        </w:tc>
        <w:tc>
          <w:tcPr>
            <w:tcW w:w="1150" w:type="dxa"/>
          </w:tcPr>
          <w:p w14:paraId="06933F32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1.650</w:t>
            </w:r>
          </w:p>
        </w:tc>
        <w:tc>
          <w:tcPr>
            <w:tcW w:w="1471" w:type="dxa"/>
          </w:tcPr>
          <w:p w14:paraId="59EC1B4F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1.340</w:t>
            </w:r>
          </w:p>
        </w:tc>
        <w:tc>
          <w:tcPr>
            <w:tcW w:w="921" w:type="dxa"/>
          </w:tcPr>
          <w:p w14:paraId="51E07DBD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0.726</w:t>
            </w:r>
          </w:p>
        </w:tc>
        <w:tc>
          <w:tcPr>
            <w:tcW w:w="973" w:type="dxa"/>
          </w:tcPr>
          <w:p w14:paraId="2C44A5E9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0.014</w:t>
            </w:r>
          </w:p>
        </w:tc>
        <w:tc>
          <w:tcPr>
            <w:tcW w:w="1148" w:type="dxa"/>
          </w:tcPr>
          <w:p w14:paraId="609DA4D9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sz w:val="18"/>
                <w:szCs w:val="18"/>
              </w:rPr>
              <w:t>2.13</w:t>
            </w:r>
          </w:p>
        </w:tc>
      </w:tr>
    </w:tbl>
    <w:p w14:paraId="5318C381" w14:textId="77777777" w:rsidR="00426269" w:rsidRDefault="00426269">
      <w:pPr>
        <w:rPr>
          <w:rFonts w:hint="eastAsia"/>
        </w:rPr>
      </w:pPr>
    </w:p>
    <w:p w14:paraId="78111A01" w14:textId="77777777" w:rsidR="00426269" w:rsidRDefault="00B54641">
      <w:pPr>
        <w:rPr>
          <w:rFonts w:hint="eastAsia"/>
          <w:b/>
          <w:bCs/>
        </w:rPr>
      </w:pPr>
      <w:r>
        <w:br w:type="page"/>
      </w:r>
    </w:p>
    <w:p w14:paraId="431F9904" w14:textId="77777777" w:rsidR="00426269" w:rsidRDefault="00B54641">
      <w:pPr>
        <w:rPr>
          <w:rFonts w:hint="eastAsia"/>
        </w:rPr>
      </w:pPr>
      <w:proofErr w:type="spellStart"/>
      <w:r>
        <w:rPr>
          <w:b/>
          <w:bCs/>
        </w:rPr>
        <w:lastRenderedPageBreak/>
        <w:t>Fig</w:t>
      </w:r>
      <w:proofErr w:type="spellEnd"/>
      <w:r>
        <w:rPr>
          <w:b/>
          <w:bCs/>
        </w:rPr>
        <w:t>. SI-2.</w:t>
      </w:r>
      <w:r>
        <w:t xml:space="preserve"> </w:t>
      </w:r>
      <w:proofErr w:type="spellStart"/>
      <w:r>
        <w:t>Searches</w:t>
      </w:r>
      <w:proofErr w:type="spellEnd"/>
      <w:r>
        <w:t xml:space="preserve"> </w:t>
      </w:r>
      <w:proofErr w:type="spellStart"/>
      <w:r>
        <w:t>to</w:t>
      </w:r>
      <w:proofErr w:type="spellEnd"/>
      <w:r>
        <w:t xml:space="preserve"> </w:t>
      </w:r>
      <w:proofErr w:type="spellStart"/>
      <w:r>
        <w:t>Table</w:t>
      </w:r>
      <w:proofErr w:type="spellEnd"/>
      <w:r>
        <w:t xml:space="preserve"> 1. (</w:t>
      </w:r>
      <w:proofErr w:type="spellStart"/>
      <w:proofErr w:type="gramStart"/>
      <w:r>
        <w:t>Summary</w:t>
      </w:r>
      <w:proofErr w:type="spellEnd"/>
      <w:r>
        <w:t xml:space="preserve">  </w:t>
      </w:r>
      <w:proofErr w:type="spellStart"/>
      <w:r>
        <w:t>page</w:t>
      </w:r>
      <w:proofErr w:type="spellEnd"/>
      <w:proofErr w:type="gramEnd"/>
      <w:r>
        <w:t xml:space="preserve"> and </w:t>
      </w:r>
      <w:proofErr w:type="spellStart"/>
      <w:r>
        <w:t>some</w:t>
      </w:r>
      <w:proofErr w:type="spellEnd"/>
      <w:r>
        <w:t xml:space="preserve"> </w:t>
      </w:r>
      <w:proofErr w:type="spellStart"/>
      <w:r>
        <w:t>statistics</w:t>
      </w:r>
      <w:proofErr w:type="spellEnd"/>
      <w:r>
        <w:t xml:space="preserve"> </w:t>
      </w:r>
      <w:proofErr w:type="spellStart"/>
      <w:r>
        <w:t>only</w:t>
      </w:r>
      <w:proofErr w:type="spellEnd"/>
      <w:r>
        <w:t>)</w:t>
      </w:r>
    </w:p>
    <w:p w14:paraId="2E3E03A6" w14:textId="77777777" w:rsidR="00426269" w:rsidRDefault="00426269">
      <w:pPr>
        <w:rPr>
          <w:rFonts w:hint="eastAsia"/>
        </w:rPr>
      </w:pPr>
    </w:p>
    <w:p w14:paraId="1C1EBEF0" w14:textId="77777777" w:rsidR="00426269" w:rsidRDefault="00B54641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56CEDE4C" wp14:editId="5932E9AB">
            <wp:extent cx="4352290" cy="3848100"/>
            <wp:effectExtent l="0" t="0" r="0" b="0"/>
            <wp:docPr id="2" name="Imag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6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l="10245" t="5427" r="7988" b="436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2290" cy="3848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28FC98A" w14:textId="77777777" w:rsidR="00426269" w:rsidRDefault="00426269">
      <w:pPr>
        <w:rPr>
          <w:rFonts w:hint="eastAsia"/>
        </w:rPr>
      </w:pPr>
    </w:p>
    <w:tbl>
      <w:tblPr>
        <w:tblW w:w="9637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19"/>
        <w:gridCol w:w="674"/>
        <w:gridCol w:w="903"/>
        <w:gridCol w:w="960"/>
        <w:gridCol w:w="963"/>
        <w:gridCol w:w="1213"/>
        <w:gridCol w:w="1085"/>
        <w:gridCol w:w="929"/>
        <w:gridCol w:w="1095"/>
        <w:gridCol w:w="896"/>
      </w:tblGrid>
      <w:tr w:rsidR="00426269" w14:paraId="6EDDCF40" w14:textId="77777777">
        <w:tc>
          <w:tcPr>
            <w:tcW w:w="918" w:type="dxa"/>
          </w:tcPr>
          <w:p w14:paraId="4133907E" w14:textId="77777777" w:rsidR="00426269" w:rsidRDefault="00B54641">
            <w:pPr>
              <w:rPr>
                <w:rFonts w:hint="eastAsia"/>
              </w:rPr>
            </w:pPr>
            <w:proofErr w:type="spellStart"/>
            <w:r>
              <w:rPr>
                <w:sz w:val="18"/>
                <w:szCs w:val="18"/>
              </w:rPr>
              <w:t>Name</w:t>
            </w:r>
            <w:proofErr w:type="spellEnd"/>
          </w:p>
        </w:tc>
        <w:tc>
          <w:tcPr>
            <w:tcW w:w="674" w:type="dxa"/>
          </w:tcPr>
          <w:p w14:paraId="723B180C" w14:textId="77777777" w:rsidR="00426269" w:rsidRDefault="00B54641">
            <w:pPr>
              <w:rPr>
                <w:rFonts w:hint="eastAsia"/>
              </w:rPr>
            </w:pPr>
            <w:proofErr w:type="spellStart"/>
            <w:r>
              <w:rPr>
                <w:sz w:val="18"/>
                <w:szCs w:val="18"/>
              </w:rPr>
              <w:t>Count</w:t>
            </w:r>
            <w:proofErr w:type="spellEnd"/>
          </w:p>
        </w:tc>
        <w:tc>
          <w:tcPr>
            <w:tcW w:w="903" w:type="dxa"/>
          </w:tcPr>
          <w:p w14:paraId="6016823D" w14:textId="77777777" w:rsidR="00426269" w:rsidRDefault="00B54641">
            <w:pPr>
              <w:rPr>
                <w:rFonts w:hint="eastAsia"/>
              </w:rPr>
            </w:pPr>
            <w:proofErr w:type="spellStart"/>
            <w:r>
              <w:rPr>
                <w:sz w:val="18"/>
                <w:szCs w:val="18"/>
              </w:rPr>
              <w:t>Mean</w:t>
            </w:r>
            <w:proofErr w:type="spellEnd"/>
          </w:p>
        </w:tc>
        <w:tc>
          <w:tcPr>
            <w:tcW w:w="960" w:type="dxa"/>
          </w:tcPr>
          <w:p w14:paraId="5A8F3DFE" w14:textId="77777777" w:rsidR="00426269" w:rsidRDefault="00B54641">
            <w:pPr>
              <w:rPr>
                <w:rFonts w:hint="eastAsia"/>
              </w:rPr>
            </w:pPr>
            <w:proofErr w:type="spellStart"/>
            <w:r>
              <w:rPr>
                <w:sz w:val="18"/>
                <w:szCs w:val="18"/>
              </w:rPr>
              <w:t>Variance</w:t>
            </w:r>
            <w:proofErr w:type="spellEnd"/>
          </w:p>
        </w:tc>
        <w:tc>
          <w:tcPr>
            <w:tcW w:w="963" w:type="dxa"/>
          </w:tcPr>
          <w:p w14:paraId="444A1F53" w14:textId="77777777" w:rsidR="00426269" w:rsidRDefault="00B54641">
            <w:pPr>
              <w:rPr>
                <w:rFonts w:hint="eastAsia"/>
              </w:rPr>
            </w:pPr>
            <w:proofErr w:type="spellStart"/>
            <w:r>
              <w:rPr>
                <w:sz w:val="18"/>
                <w:szCs w:val="18"/>
              </w:rPr>
              <w:t>Std</w:t>
            </w:r>
            <w:proofErr w:type="spellEnd"/>
            <w:r>
              <w:rPr>
                <w:sz w:val="18"/>
                <w:szCs w:val="18"/>
              </w:rPr>
              <w:t xml:space="preserve">. </w:t>
            </w:r>
            <w:proofErr w:type="spellStart"/>
            <w:r>
              <w:rPr>
                <w:sz w:val="18"/>
                <w:szCs w:val="18"/>
              </w:rPr>
              <w:t>Dev</w:t>
            </w:r>
            <w:proofErr w:type="spellEnd"/>
          </w:p>
        </w:tc>
        <w:tc>
          <w:tcPr>
            <w:tcW w:w="1213" w:type="dxa"/>
          </w:tcPr>
          <w:p w14:paraId="6AA09C20" w14:textId="77777777" w:rsidR="00426269" w:rsidRDefault="00B54641">
            <w:pPr>
              <w:rPr>
                <w:rFonts w:hint="eastAsia"/>
              </w:rPr>
            </w:pPr>
            <w:proofErr w:type="spellStart"/>
            <w:r>
              <w:rPr>
                <w:sz w:val="18"/>
                <w:szCs w:val="18"/>
              </w:rPr>
              <w:t>Mean</w:t>
            </w:r>
            <w:proofErr w:type="spellEnd"/>
            <w:r>
              <w:rPr>
                <w:sz w:val="18"/>
                <w:szCs w:val="18"/>
              </w:rPr>
              <w:t xml:space="preserve">. </w:t>
            </w:r>
            <w:proofErr w:type="spellStart"/>
            <w:r>
              <w:rPr>
                <w:sz w:val="18"/>
                <w:szCs w:val="18"/>
              </w:rPr>
              <w:t>Dev</w:t>
            </w:r>
            <w:proofErr w:type="spellEnd"/>
          </w:p>
        </w:tc>
        <w:tc>
          <w:tcPr>
            <w:tcW w:w="1085" w:type="dxa"/>
          </w:tcPr>
          <w:p w14:paraId="2E9263D3" w14:textId="77777777" w:rsidR="00426269" w:rsidRDefault="00B54641">
            <w:pPr>
              <w:rPr>
                <w:rFonts w:hint="eastAsia"/>
              </w:rPr>
            </w:pPr>
            <w:proofErr w:type="spellStart"/>
            <w:r>
              <w:rPr>
                <w:sz w:val="18"/>
                <w:szCs w:val="18"/>
              </w:rPr>
              <w:t>Skewness</w:t>
            </w:r>
            <w:proofErr w:type="spellEnd"/>
          </w:p>
        </w:tc>
        <w:tc>
          <w:tcPr>
            <w:tcW w:w="929" w:type="dxa"/>
          </w:tcPr>
          <w:p w14:paraId="410C5438" w14:textId="77777777" w:rsidR="00426269" w:rsidRDefault="00B54641">
            <w:pPr>
              <w:rPr>
                <w:rFonts w:hint="eastAsia"/>
              </w:rPr>
            </w:pPr>
            <w:proofErr w:type="spellStart"/>
            <w:r>
              <w:rPr>
                <w:sz w:val="18"/>
                <w:szCs w:val="18"/>
              </w:rPr>
              <w:t>Kurtosis</w:t>
            </w:r>
            <w:proofErr w:type="spellEnd"/>
          </w:p>
        </w:tc>
        <w:tc>
          <w:tcPr>
            <w:tcW w:w="1095" w:type="dxa"/>
          </w:tcPr>
          <w:p w14:paraId="1107B586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Minimum</w:t>
            </w:r>
          </w:p>
        </w:tc>
        <w:tc>
          <w:tcPr>
            <w:tcW w:w="896" w:type="dxa"/>
          </w:tcPr>
          <w:p w14:paraId="6FCB8C99" w14:textId="77777777" w:rsidR="00426269" w:rsidRDefault="00B54641">
            <w:pPr>
              <w:rPr>
                <w:rFonts w:hint="eastAsia"/>
              </w:rPr>
            </w:pPr>
            <w:proofErr w:type="spellStart"/>
            <w:r>
              <w:rPr>
                <w:sz w:val="18"/>
                <w:szCs w:val="18"/>
              </w:rPr>
              <w:t>Median</w:t>
            </w:r>
            <w:proofErr w:type="spellEnd"/>
          </w:p>
        </w:tc>
      </w:tr>
      <w:tr w:rsidR="00426269" w14:paraId="1CC75532" w14:textId="77777777">
        <w:tc>
          <w:tcPr>
            <w:tcW w:w="918" w:type="dxa"/>
          </w:tcPr>
          <w:p w14:paraId="4E64CC40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ANG1</w:t>
            </w:r>
          </w:p>
        </w:tc>
        <w:tc>
          <w:tcPr>
            <w:tcW w:w="674" w:type="dxa"/>
          </w:tcPr>
          <w:p w14:paraId="0BFC92C9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9</w:t>
            </w:r>
          </w:p>
        </w:tc>
        <w:tc>
          <w:tcPr>
            <w:tcW w:w="903" w:type="dxa"/>
          </w:tcPr>
          <w:p w14:paraId="7397F332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11.839</w:t>
            </w:r>
          </w:p>
        </w:tc>
        <w:tc>
          <w:tcPr>
            <w:tcW w:w="960" w:type="dxa"/>
          </w:tcPr>
          <w:p w14:paraId="2759BEA0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8.367</w:t>
            </w:r>
          </w:p>
        </w:tc>
        <w:tc>
          <w:tcPr>
            <w:tcW w:w="963" w:type="dxa"/>
          </w:tcPr>
          <w:p w14:paraId="38F2C489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2.893</w:t>
            </w:r>
          </w:p>
        </w:tc>
        <w:tc>
          <w:tcPr>
            <w:tcW w:w="1213" w:type="dxa"/>
          </w:tcPr>
          <w:p w14:paraId="546A8F63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2.215</w:t>
            </w:r>
          </w:p>
        </w:tc>
        <w:tc>
          <w:tcPr>
            <w:tcW w:w="1085" w:type="dxa"/>
          </w:tcPr>
          <w:p w14:paraId="170BBE15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-0.476</w:t>
            </w:r>
          </w:p>
        </w:tc>
        <w:tc>
          <w:tcPr>
            <w:tcW w:w="929" w:type="dxa"/>
          </w:tcPr>
          <w:p w14:paraId="3887DB6F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294</w:t>
            </w:r>
          </w:p>
        </w:tc>
        <w:tc>
          <w:tcPr>
            <w:tcW w:w="1095" w:type="dxa"/>
          </w:tcPr>
          <w:p w14:paraId="4EFA06D1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04.708</w:t>
            </w:r>
          </w:p>
        </w:tc>
        <w:tc>
          <w:tcPr>
            <w:tcW w:w="896" w:type="dxa"/>
          </w:tcPr>
          <w:p w14:paraId="68E4636E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12.657</w:t>
            </w:r>
          </w:p>
        </w:tc>
      </w:tr>
      <w:tr w:rsidR="00426269" w14:paraId="7723EA92" w14:textId="77777777">
        <w:tc>
          <w:tcPr>
            <w:tcW w:w="918" w:type="dxa"/>
          </w:tcPr>
          <w:p w14:paraId="261C17A9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ANG2</w:t>
            </w:r>
          </w:p>
        </w:tc>
        <w:tc>
          <w:tcPr>
            <w:tcW w:w="674" w:type="dxa"/>
          </w:tcPr>
          <w:p w14:paraId="1EC48696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9</w:t>
            </w:r>
          </w:p>
        </w:tc>
        <w:tc>
          <w:tcPr>
            <w:tcW w:w="903" w:type="dxa"/>
          </w:tcPr>
          <w:p w14:paraId="746BFA50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02.430</w:t>
            </w:r>
          </w:p>
        </w:tc>
        <w:tc>
          <w:tcPr>
            <w:tcW w:w="960" w:type="dxa"/>
          </w:tcPr>
          <w:p w14:paraId="6D6EB663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5.365</w:t>
            </w:r>
          </w:p>
        </w:tc>
        <w:tc>
          <w:tcPr>
            <w:tcW w:w="963" w:type="dxa"/>
          </w:tcPr>
          <w:p w14:paraId="4B57E063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3.920</w:t>
            </w:r>
          </w:p>
        </w:tc>
        <w:tc>
          <w:tcPr>
            <w:tcW w:w="1213" w:type="dxa"/>
          </w:tcPr>
          <w:p w14:paraId="05480984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3.187</w:t>
            </w:r>
          </w:p>
        </w:tc>
        <w:tc>
          <w:tcPr>
            <w:tcW w:w="1085" w:type="dxa"/>
          </w:tcPr>
          <w:p w14:paraId="37A1AE5F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099</w:t>
            </w:r>
          </w:p>
        </w:tc>
        <w:tc>
          <w:tcPr>
            <w:tcW w:w="929" w:type="dxa"/>
          </w:tcPr>
          <w:p w14:paraId="50AB4CCD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-1.120</w:t>
            </w:r>
          </w:p>
        </w:tc>
        <w:tc>
          <w:tcPr>
            <w:tcW w:w="1095" w:type="dxa"/>
          </w:tcPr>
          <w:p w14:paraId="56AE2997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95.836</w:t>
            </w:r>
          </w:p>
        </w:tc>
        <w:tc>
          <w:tcPr>
            <w:tcW w:w="896" w:type="dxa"/>
          </w:tcPr>
          <w:p w14:paraId="727E6CE1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03.375</w:t>
            </w:r>
          </w:p>
        </w:tc>
      </w:tr>
      <w:tr w:rsidR="00426269" w14:paraId="612D7203" w14:textId="77777777">
        <w:tc>
          <w:tcPr>
            <w:tcW w:w="918" w:type="dxa"/>
          </w:tcPr>
          <w:p w14:paraId="37EAE68A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ANG3</w:t>
            </w:r>
          </w:p>
        </w:tc>
        <w:tc>
          <w:tcPr>
            <w:tcW w:w="674" w:type="dxa"/>
          </w:tcPr>
          <w:p w14:paraId="499B0D94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9</w:t>
            </w:r>
          </w:p>
        </w:tc>
        <w:tc>
          <w:tcPr>
            <w:tcW w:w="903" w:type="dxa"/>
          </w:tcPr>
          <w:p w14:paraId="5C64D19D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12.473</w:t>
            </w:r>
          </w:p>
        </w:tc>
        <w:tc>
          <w:tcPr>
            <w:tcW w:w="960" w:type="dxa"/>
          </w:tcPr>
          <w:p w14:paraId="22CA4EA0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758</w:t>
            </w:r>
          </w:p>
        </w:tc>
        <w:tc>
          <w:tcPr>
            <w:tcW w:w="963" w:type="dxa"/>
          </w:tcPr>
          <w:p w14:paraId="46371AC1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326</w:t>
            </w:r>
          </w:p>
        </w:tc>
        <w:tc>
          <w:tcPr>
            <w:tcW w:w="1213" w:type="dxa"/>
          </w:tcPr>
          <w:p w14:paraId="4B0A34A8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084</w:t>
            </w:r>
          </w:p>
        </w:tc>
        <w:tc>
          <w:tcPr>
            <w:tcW w:w="1085" w:type="dxa"/>
          </w:tcPr>
          <w:p w14:paraId="6192E300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508</w:t>
            </w:r>
          </w:p>
        </w:tc>
        <w:tc>
          <w:tcPr>
            <w:tcW w:w="929" w:type="dxa"/>
          </w:tcPr>
          <w:p w14:paraId="5B1B6C43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-0.914</w:t>
            </w:r>
          </w:p>
        </w:tc>
        <w:tc>
          <w:tcPr>
            <w:tcW w:w="1095" w:type="dxa"/>
          </w:tcPr>
          <w:p w14:paraId="46152A72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10.605</w:t>
            </w:r>
          </w:p>
        </w:tc>
        <w:tc>
          <w:tcPr>
            <w:tcW w:w="896" w:type="dxa"/>
          </w:tcPr>
          <w:p w14:paraId="350A24AB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12.234</w:t>
            </w:r>
          </w:p>
        </w:tc>
      </w:tr>
      <w:tr w:rsidR="00426269" w14:paraId="4657C178" w14:textId="77777777">
        <w:tc>
          <w:tcPr>
            <w:tcW w:w="918" w:type="dxa"/>
          </w:tcPr>
          <w:p w14:paraId="277BB848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ANG4</w:t>
            </w:r>
          </w:p>
        </w:tc>
        <w:tc>
          <w:tcPr>
            <w:tcW w:w="674" w:type="dxa"/>
          </w:tcPr>
          <w:p w14:paraId="505957CE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9</w:t>
            </w:r>
          </w:p>
        </w:tc>
        <w:tc>
          <w:tcPr>
            <w:tcW w:w="903" w:type="dxa"/>
          </w:tcPr>
          <w:p w14:paraId="0E8A55C7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05.440</w:t>
            </w:r>
          </w:p>
        </w:tc>
        <w:tc>
          <w:tcPr>
            <w:tcW w:w="960" w:type="dxa"/>
          </w:tcPr>
          <w:p w14:paraId="6C0961E5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8.681</w:t>
            </w:r>
          </w:p>
        </w:tc>
        <w:tc>
          <w:tcPr>
            <w:tcW w:w="963" w:type="dxa"/>
          </w:tcPr>
          <w:p w14:paraId="3EFD8DA5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2.946</w:t>
            </w:r>
          </w:p>
        </w:tc>
        <w:tc>
          <w:tcPr>
            <w:tcW w:w="1213" w:type="dxa"/>
          </w:tcPr>
          <w:p w14:paraId="202FCBBC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2.499</w:t>
            </w:r>
          </w:p>
        </w:tc>
        <w:tc>
          <w:tcPr>
            <w:tcW w:w="1085" w:type="dxa"/>
          </w:tcPr>
          <w:p w14:paraId="64A7A823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-0.410</w:t>
            </w:r>
          </w:p>
        </w:tc>
        <w:tc>
          <w:tcPr>
            <w:tcW w:w="929" w:type="dxa"/>
          </w:tcPr>
          <w:p w14:paraId="0EEA3370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-1.145</w:t>
            </w:r>
          </w:p>
        </w:tc>
        <w:tc>
          <w:tcPr>
            <w:tcW w:w="1095" w:type="dxa"/>
          </w:tcPr>
          <w:p w14:paraId="49C418AB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99.852</w:t>
            </w:r>
          </w:p>
        </w:tc>
        <w:tc>
          <w:tcPr>
            <w:tcW w:w="896" w:type="dxa"/>
          </w:tcPr>
          <w:p w14:paraId="02F32ED1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06.276</w:t>
            </w:r>
          </w:p>
        </w:tc>
      </w:tr>
      <w:tr w:rsidR="00426269" w14:paraId="6AC01E76" w14:textId="77777777">
        <w:tc>
          <w:tcPr>
            <w:tcW w:w="918" w:type="dxa"/>
          </w:tcPr>
          <w:p w14:paraId="2FA6059E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ANG5</w:t>
            </w:r>
          </w:p>
        </w:tc>
        <w:tc>
          <w:tcPr>
            <w:tcW w:w="674" w:type="dxa"/>
          </w:tcPr>
          <w:p w14:paraId="0F3253E5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9</w:t>
            </w:r>
          </w:p>
        </w:tc>
        <w:tc>
          <w:tcPr>
            <w:tcW w:w="903" w:type="dxa"/>
          </w:tcPr>
          <w:p w14:paraId="18C93556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08.825</w:t>
            </w:r>
          </w:p>
        </w:tc>
        <w:tc>
          <w:tcPr>
            <w:tcW w:w="960" w:type="dxa"/>
          </w:tcPr>
          <w:p w14:paraId="7A0FE01B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5.158</w:t>
            </w:r>
          </w:p>
        </w:tc>
        <w:tc>
          <w:tcPr>
            <w:tcW w:w="963" w:type="dxa"/>
          </w:tcPr>
          <w:p w14:paraId="4E157108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2.271</w:t>
            </w:r>
          </w:p>
        </w:tc>
        <w:tc>
          <w:tcPr>
            <w:tcW w:w="1213" w:type="dxa"/>
          </w:tcPr>
          <w:p w14:paraId="279E1840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676</w:t>
            </w:r>
          </w:p>
        </w:tc>
        <w:tc>
          <w:tcPr>
            <w:tcW w:w="1085" w:type="dxa"/>
          </w:tcPr>
          <w:p w14:paraId="771508A4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491</w:t>
            </w:r>
          </w:p>
        </w:tc>
        <w:tc>
          <w:tcPr>
            <w:tcW w:w="929" w:type="dxa"/>
          </w:tcPr>
          <w:p w14:paraId="7CF98106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-0.529</w:t>
            </w:r>
          </w:p>
        </w:tc>
        <w:tc>
          <w:tcPr>
            <w:tcW w:w="1095" w:type="dxa"/>
          </w:tcPr>
          <w:p w14:paraId="0AD7B05B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05.313</w:t>
            </w:r>
          </w:p>
        </w:tc>
        <w:tc>
          <w:tcPr>
            <w:tcW w:w="896" w:type="dxa"/>
          </w:tcPr>
          <w:p w14:paraId="0F953933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08.507</w:t>
            </w:r>
          </w:p>
        </w:tc>
      </w:tr>
      <w:tr w:rsidR="00426269" w14:paraId="23C1DA4B" w14:textId="77777777">
        <w:trPr>
          <w:trHeight w:val="192"/>
        </w:trPr>
        <w:tc>
          <w:tcPr>
            <w:tcW w:w="918" w:type="dxa"/>
          </w:tcPr>
          <w:p w14:paraId="675D72E6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ANG6</w:t>
            </w:r>
          </w:p>
        </w:tc>
        <w:tc>
          <w:tcPr>
            <w:tcW w:w="674" w:type="dxa"/>
          </w:tcPr>
          <w:p w14:paraId="070DE030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9</w:t>
            </w:r>
          </w:p>
        </w:tc>
        <w:tc>
          <w:tcPr>
            <w:tcW w:w="903" w:type="dxa"/>
          </w:tcPr>
          <w:p w14:paraId="3A5E43DD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15.092</w:t>
            </w:r>
          </w:p>
        </w:tc>
        <w:tc>
          <w:tcPr>
            <w:tcW w:w="960" w:type="dxa"/>
          </w:tcPr>
          <w:p w14:paraId="4D5E587D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5.935</w:t>
            </w:r>
          </w:p>
        </w:tc>
        <w:tc>
          <w:tcPr>
            <w:tcW w:w="963" w:type="dxa"/>
          </w:tcPr>
          <w:p w14:paraId="3775A022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2.436</w:t>
            </w:r>
          </w:p>
        </w:tc>
        <w:tc>
          <w:tcPr>
            <w:tcW w:w="1213" w:type="dxa"/>
          </w:tcPr>
          <w:p w14:paraId="368D0155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612</w:t>
            </w:r>
          </w:p>
        </w:tc>
        <w:tc>
          <w:tcPr>
            <w:tcW w:w="1085" w:type="dxa"/>
          </w:tcPr>
          <w:p w14:paraId="5A78F092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-1.712</w:t>
            </w:r>
          </w:p>
        </w:tc>
        <w:tc>
          <w:tcPr>
            <w:tcW w:w="929" w:type="dxa"/>
          </w:tcPr>
          <w:p w14:paraId="6CB1F0F2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2.726</w:t>
            </w:r>
          </w:p>
        </w:tc>
        <w:tc>
          <w:tcPr>
            <w:tcW w:w="1095" w:type="dxa"/>
          </w:tcPr>
          <w:p w14:paraId="017560F0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07.463</w:t>
            </w:r>
          </w:p>
        </w:tc>
        <w:tc>
          <w:tcPr>
            <w:tcW w:w="896" w:type="dxa"/>
          </w:tcPr>
          <w:p w14:paraId="0F1495C2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15.617</w:t>
            </w:r>
          </w:p>
        </w:tc>
      </w:tr>
      <w:tr w:rsidR="00426269" w14:paraId="64B48D9D" w14:textId="77777777">
        <w:tc>
          <w:tcPr>
            <w:tcW w:w="918" w:type="dxa"/>
          </w:tcPr>
          <w:p w14:paraId="5EE031AB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DIST1</w:t>
            </w:r>
          </w:p>
        </w:tc>
        <w:tc>
          <w:tcPr>
            <w:tcW w:w="674" w:type="dxa"/>
          </w:tcPr>
          <w:p w14:paraId="59DE5B14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9</w:t>
            </w:r>
          </w:p>
        </w:tc>
        <w:tc>
          <w:tcPr>
            <w:tcW w:w="903" w:type="dxa"/>
          </w:tcPr>
          <w:p w14:paraId="4258EA47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481</w:t>
            </w:r>
          </w:p>
        </w:tc>
        <w:tc>
          <w:tcPr>
            <w:tcW w:w="960" w:type="dxa"/>
          </w:tcPr>
          <w:p w14:paraId="682081BA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000</w:t>
            </w:r>
          </w:p>
        </w:tc>
        <w:tc>
          <w:tcPr>
            <w:tcW w:w="963" w:type="dxa"/>
          </w:tcPr>
          <w:p w14:paraId="421DB7E7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013</w:t>
            </w:r>
          </w:p>
        </w:tc>
        <w:tc>
          <w:tcPr>
            <w:tcW w:w="1213" w:type="dxa"/>
          </w:tcPr>
          <w:p w14:paraId="0924F203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008</w:t>
            </w:r>
          </w:p>
        </w:tc>
        <w:tc>
          <w:tcPr>
            <w:tcW w:w="1085" w:type="dxa"/>
          </w:tcPr>
          <w:p w14:paraId="69650F71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2.381</w:t>
            </w:r>
          </w:p>
        </w:tc>
        <w:tc>
          <w:tcPr>
            <w:tcW w:w="929" w:type="dxa"/>
          </w:tcPr>
          <w:p w14:paraId="650E3E49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6.516</w:t>
            </w:r>
          </w:p>
        </w:tc>
        <w:tc>
          <w:tcPr>
            <w:tcW w:w="1095" w:type="dxa"/>
          </w:tcPr>
          <w:p w14:paraId="6E78675C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466</w:t>
            </w:r>
          </w:p>
        </w:tc>
        <w:tc>
          <w:tcPr>
            <w:tcW w:w="896" w:type="dxa"/>
          </w:tcPr>
          <w:p w14:paraId="1C222365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479</w:t>
            </w:r>
          </w:p>
        </w:tc>
      </w:tr>
      <w:tr w:rsidR="00426269" w14:paraId="05BEB632" w14:textId="77777777">
        <w:tc>
          <w:tcPr>
            <w:tcW w:w="918" w:type="dxa"/>
          </w:tcPr>
          <w:p w14:paraId="7DA9BB83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DIST2</w:t>
            </w:r>
          </w:p>
        </w:tc>
        <w:tc>
          <w:tcPr>
            <w:tcW w:w="674" w:type="dxa"/>
          </w:tcPr>
          <w:p w14:paraId="738B9DFA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9</w:t>
            </w:r>
          </w:p>
        </w:tc>
        <w:tc>
          <w:tcPr>
            <w:tcW w:w="903" w:type="dxa"/>
          </w:tcPr>
          <w:p w14:paraId="4E3876BB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2.079</w:t>
            </w:r>
          </w:p>
        </w:tc>
        <w:tc>
          <w:tcPr>
            <w:tcW w:w="960" w:type="dxa"/>
          </w:tcPr>
          <w:p w14:paraId="672FC7F6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000</w:t>
            </w:r>
          </w:p>
        </w:tc>
        <w:tc>
          <w:tcPr>
            <w:tcW w:w="963" w:type="dxa"/>
          </w:tcPr>
          <w:p w14:paraId="2F171504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017</w:t>
            </w:r>
          </w:p>
        </w:tc>
        <w:tc>
          <w:tcPr>
            <w:tcW w:w="1213" w:type="dxa"/>
          </w:tcPr>
          <w:p w14:paraId="238DFC78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013</w:t>
            </w:r>
          </w:p>
        </w:tc>
        <w:tc>
          <w:tcPr>
            <w:tcW w:w="1085" w:type="dxa"/>
          </w:tcPr>
          <w:p w14:paraId="191B3C0C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-0.061</w:t>
            </w:r>
          </w:p>
        </w:tc>
        <w:tc>
          <w:tcPr>
            <w:tcW w:w="929" w:type="dxa"/>
          </w:tcPr>
          <w:p w14:paraId="44DB5188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-1.190</w:t>
            </w:r>
          </w:p>
        </w:tc>
        <w:tc>
          <w:tcPr>
            <w:tcW w:w="1095" w:type="dxa"/>
          </w:tcPr>
          <w:p w14:paraId="2CD39896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2.052</w:t>
            </w:r>
          </w:p>
        </w:tc>
        <w:tc>
          <w:tcPr>
            <w:tcW w:w="896" w:type="dxa"/>
          </w:tcPr>
          <w:p w14:paraId="4C918596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2.081</w:t>
            </w:r>
          </w:p>
        </w:tc>
      </w:tr>
      <w:tr w:rsidR="00426269" w14:paraId="7D3BF400" w14:textId="77777777">
        <w:tc>
          <w:tcPr>
            <w:tcW w:w="918" w:type="dxa"/>
          </w:tcPr>
          <w:p w14:paraId="00604275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DIST3</w:t>
            </w:r>
          </w:p>
        </w:tc>
        <w:tc>
          <w:tcPr>
            <w:tcW w:w="674" w:type="dxa"/>
          </w:tcPr>
          <w:p w14:paraId="07E22F04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9</w:t>
            </w:r>
          </w:p>
        </w:tc>
        <w:tc>
          <w:tcPr>
            <w:tcW w:w="903" w:type="dxa"/>
          </w:tcPr>
          <w:p w14:paraId="0B325BE3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826</w:t>
            </w:r>
          </w:p>
        </w:tc>
        <w:tc>
          <w:tcPr>
            <w:tcW w:w="960" w:type="dxa"/>
          </w:tcPr>
          <w:p w14:paraId="25FBD47F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001</w:t>
            </w:r>
          </w:p>
        </w:tc>
        <w:tc>
          <w:tcPr>
            <w:tcW w:w="963" w:type="dxa"/>
          </w:tcPr>
          <w:p w14:paraId="4913C9D5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028</w:t>
            </w:r>
          </w:p>
        </w:tc>
        <w:tc>
          <w:tcPr>
            <w:tcW w:w="1213" w:type="dxa"/>
          </w:tcPr>
          <w:p w14:paraId="1732BE15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025</w:t>
            </w:r>
          </w:p>
        </w:tc>
        <w:tc>
          <w:tcPr>
            <w:tcW w:w="1085" w:type="dxa"/>
          </w:tcPr>
          <w:p w14:paraId="10B2ECF8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153</w:t>
            </w:r>
          </w:p>
        </w:tc>
        <w:tc>
          <w:tcPr>
            <w:tcW w:w="929" w:type="dxa"/>
          </w:tcPr>
          <w:p w14:paraId="3B39A88E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-1.515</w:t>
            </w:r>
          </w:p>
        </w:tc>
        <w:tc>
          <w:tcPr>
            <w:tcW w:w="1095" w:type="dxa"/>
          </w:tcPr>
          <w:p w14:paraId="2E042DD9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785</w:t>
            </w:r>
          </w:p>
        </w:tc>
        <w:tc>
          <w:tcPr>
            <w:tcW w:w="896" w:type="dxa"/>
          </w:tcPr>
          <w:p w14:paraId="715FA4A3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832</w:t>
            </w:r>
          </w:p>
        </w:tc>
      </w:tr>
      <w:tr w:rsidR="00426269" w14:paraId="7591ADC0" w14:textId="77777777">
        <w:tc>
          <w:tcPr>
            <w:tcW w:w="918" w:type="dxa"/>
          </w:tcPr>
          <w:p w14:paraId="000CAEB2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DIST4</w:t>
            </w:r>
          </w:p>
        </w:tc>
        <w:tc>
          <w:tcPr>
            <w:tcW w:w="674" w:type="dxa"/>
          </w:tcPr>
          <w:p w14:paraId="01969E89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9</w:t>
            </w:r>
          </w:p>
        </w:tc>
        <w:tc>
          <w:tcPr>
            <w:tcW w:w="903" w:type="dxa"/>
          </w:tcPr>
          <w:p w14:paraId="0A4CA645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799</w:t>
            </w:r>
          </w:p>
        </w:tc>
        <w:tc>
          <w:tcPr>
            <w:tcW w:w="960" w:type="dxa"/>
          </w:tcPr>
          <w:p w14:paraId="3993648D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000</w:t>
            </w:r>
          </w:p>
        </w:tc>
        <w:tc>
          <w:tcPr>
            <w:tcW w:w="963" w:type="dxa"/>
          </w:tcPr>
          <w:p w14:paraId="668535F1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010</w:t>
            </w:r>
          </w:p>
        </w:tc>
        <w:tc>
          <w:tcPr>
            <w:tcW w:w="1213" w:type="dxa"/>
          </w:tcPr>
          <w:p w14:paraId="1F733DDD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008</w:t>
            </w:r>
          </w:p>
        </w:tc>
        <w:tc>
          <w:tcPr>
            <w:tcW w:w="1085" w:type="dxa"/>
          </w:tcPr>
          <w:p w14:paraId="2318FC90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074</w:t>
            </w:r>
          </w:p>
        </w:tc>
        <w:tc>
          <w:tcPr>
            <w:tcW w:w="929" w:type="dxa"/>
          </w:tcPr>
          <w:p w14:paraId="109DD969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-0.285</w:t>
            </w:r>
          </w:p>
        </w:tc>
        <w:tc>
          <w:tcPr>
            <w:tcW w:w="1095" w:type="dxa"/>
          </w:tcPr>
          <w:p w14:paraId="12AA545C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778</w:t>
            </w:r>
          </w:p>
        </w:tc>
        <w:tc>
          <w:tcPr>
            <w:tcW w:w="896" w:type="dxa"/>
          </w:tcPr>
          <w:p w14:paraId="2B72FE47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801</w:t>
            </w:r>
          </w:p>
        </w:tc>
      </w:tr>
      <w:tr w:rsidR="00426269" w14:paraId="3C27CDD1" w14:textId="77777777">
        <w:tc>
          <w:tcPr>
            <w:tcW w:w="918" w:type="dxa"/>
          </w:tcPr>
          <w:p w14:paraId="70C39549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R-</w:t>
            </w:r>
            <w:proofErr w:type="spellStart"/>
            <w:r>
              <w:rPr>
                <w:sz w:val="18"/>
                <w:szCs w:val="18"/>
              </w:rPr>
              <w:t>factor</w:t>
            </w:r>
            <w:proofErr w:type="spellEnd"/>
          </w:p>
        </w:tc>
        <w:tc>
          <w:tcPr>
            <w:tcW w:w="674" w:type="dxa"/>
          </w:tcPr>
          <w:p w14:paraId="1A42F926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9</w:t>
            </w:r>
          </w:p>
        </w:tc>
        <w:tc>
          <w:tcPr>
            <w:tcW w:w="903" w:type="dxa"/>
          </w:tcPr>
          <w:p w14:paraId="165CE260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3.950</w:t>
            </w:r>
          </w:p>
        </w:tc>
        <w:tc>
          <w:tcPr>
            <w:tcW w:w="960" w:type="dxa"/>
          </w:tcPr>
          <w:p w14:paraId="04653FDD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739</w:t>
            </w:r>
          </w:p>
        </w:tc>
        <w:tc>
          <w:tcPr>
            <w:tcW w:w="963" w:type="dxa"/>
          </w:tcPr>
          <w:p w14:paraId="3B4FC399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860</w:t>
            </w:r>
          </w:p>
        </w:tc>
        <w:tc>
          <w:tcPr>
            <w:tcW w:w="1213" w:type="dxa"/>
          </w:tcPr>
          <w:p w14:paraId="7E0F94E7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673</w:t>
            </w:r>
          </w:p>
        </w:tc>
        <w:tc>
          <w:tcPr>
            <w:tcW w:w="1085" w:type="dxa"/>
          </w:tcPr>
          <w:p w14:paraId="36D05755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037</w:t>
            </w:r>
          </w:p>
        </w:tc>
        <w:tc>
          <w:tcPr>
            <w:tcW w:w="929" w:type="dxa"/>
          </w:tcPr>
          <w:p w14:paraId="71B323A1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-0.330</w:t>
            </w:r>
          </w:p>
        </w:tc>
        <w:tc>
          <w:tcPr>
            <w:tcW w:w="1095" w:type="dxa"/>
          </w:tcPr>
          <w:p w14:paraId="006AC9D5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2.1</w:t>
            </w:r>
          </w:p>
        </w:tc>
        <w:tc>
          <w:tcPr>
            <w:tcW w:w="896" w:type="dxa"/>
          </w:tcPr>
          <w:p w14:paraId="1BCDAB0D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4.16</w:t>
            </w:r>
          </w:p>
        </w:tc>
      </w:tr>
    </w:tbl>
    <w:p w14:paraId="5E0FA3D4" w14:textId="77777777" w:rsidR="00426269" w:rsidRDefault="00B54641">
      <w:pPr>
        <w:rPr>
          <w:rFonts w:hint="eastAsia"/>
        </w:rPr>
      </w:pPr>
      <w:r>
        <w:br w:type="page"/>
      </w:r>
    </w:p>
    <w:p w14:paraId="190CD688" w14:textId="77777777" w:rsidR="00426269" w:rsidRDefault="00B54641">
      <w:pPr>
        <w:rPr>
          <w:rFonts w:hint="eastAsia"/>
        </w:rPr>
      </w:pPr>
      <w:proofErr w:type="spellStart"/>
      <w:r>
        <w:rPr>
          <w:b/>
          <w:bCs/>
        </w:rPr>
        <w:lastRenderedPageBreak/>
        <w:t>Fig</w:t>
      </w:r>
      <w:proofErr w:type="spellEnd"/>
      <w:r>
        <w:rPr>
          <w:b/>
          <w:bCs/>
        </w:rPr>
        <w:t>. SI-3.</w:t>
      </w:r>
      <w:r>
        <w:t xml:space="preserve"> </w:t>
      </w:r>
      <w:proofErr w:type="spellStart"/>
      <w:r>
        <w:t>Searches</w:t>
      </w:r>
      <w:proofErr w:type="spellEnd"/>
      <w:r>
        <w:t xml:space="preserve"> </w:t>
      </w:r>
      <w:proofErr w:type="spellStart"/>
      <w:r>
        <w:t>to</w:t>
      </w:r>
      <w:proofErr w:type="spellEnd"/>
      <w:r>
        <w:t xml:space="preserve"> </w:t>
      </w:r>
      <w:proofErr w:type="spellStart"/>
      <w:r>
        <w:t>Table</w:t>
      </w:r>
      <w:proofErr w:type="spellEnd"/>
      <w:r>
        <w:t xml:space="preserve"> 1. (</w:t>
      </w:r>
      <w:proofErr w:type="spellStart"/>
      <w:proofErr w:type="gramStart"/>
      <w:r>
        <w:t>Summary</w:t>
      </w:r>
      <w:proofErr w:type="spellEnd"/>
      <w:r>
        <w:t xml:space="preserve">  </w:t>
      </w:r>
      <w:proofErr w:type="spellStart"/>
      <w:r>
        <w:t>page</w:t>
      </w:r>
      <w:proofErr w:type="spellEnd"/>
      <w:proofErr w:type="gramEnd"/>
      <w:r>
        <w:t xml:space="preserve"> and </w:t>
      </w:r>
      <w:proofErr w:type="spellStart"/>
      <w:r>
        <w:t>some</w:t>
      </w:r>
      <w:proofErr w:type="spellEnd"/>
      <w:r>
        <w:t xml:space="preserve"> </w:t>
      </w:r>
      <w:proofErr w:type="spellStart"/>
      <w:r>
        <w:t>statistics</w:t>
      </w:r>
      <w:proofErr w:type="spellEnd"/>
      <w:r>
        <w:t xml:space="preserve"> </w:t>
      </w:r>
      <w:proofErr w:type="spellStart"/>
      <w:r>
        <w:t>only</w:t>
      </w:r>
      <w:proofErr w:type="spellEnd"/>
      <w:r>
        <w:t>)</w:t>
      </w:r>
    </w:p>
    <w:p w14:paraId="1C8EE312" w14:textId="77777777" w:rsidR="00426269" w:rsidRDefault="00426269">
      <w:pPr>
        <w:rPr>
          <w:rFonts w:hint="eastAsia"/>
        </w:rPr>
      </w:pPr>
    </w:p>
    <w:p w14:paraId="30A9DDD7" w14:textId="77777777" w:rsidR="00426269" w:rsidRDefault="00B54641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113B19B8" wp14:editId="23565E18">
            <wp:extent cx="4140200" cy="3780155"/>
            <wp:effectExtent l="0" t="0" r="0" b="0"/>
            <wp:docPr id="3" name="Imag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 l="7106" r="8505" b="470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0200" cy="37801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FB052B3" w14:textId="77777777" w:rsidR="00426269" w:rsidRDefault="00426269">
      <w:pPr>
        <w:rPr>
          <w:rFonts w:hint="eastAsia"/>
        </w:rPr>
      </w:pPr>
    </w:p>
    <w:p w14:paraId="2A6195D0" w14:textId="77777777" w:rsidR="00426269" w:rsidRDefault="00426269">
      <w:pPr>
        <w:rPr>
          <w:rFonts w:hint="eastAsia"/>
        </w:rPr>
      </w:pPr>
    </w:p>
    <w:tbl>
      <w:tblPr>
        <w:tblW w:w="5000" w:type="pct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21"/>
        <w:gridCol w:w="612"/>
        <w:gridCol w:w="802"/>
        <w:gridCol w:w="858"/>
        <w:gridCol w:w="861"/>
        <w:gridCol w:w="1085"/>
        <w:gridCol w:w="976"/>
        <w:gridCol w:w="828"/>
        <w:gridCol w:w="988"/>
        <w:gridCol w:w="804"/>
        <w:gridCol w:w="1003"/>
      </w:tblGrid>
      <w:tr w:rsidR="00426269" w14:paraId="2F4CBFAE" w14:textId="77777777">
        <w:tc>
          <w:tcPr>
            <w:tcW w:w="820" w:type="dxa"/>
          </w:tcPr>
          <w:p w14:paraId="7CBD1EE8" w14:textId="77777777" w:rsidR="00426269" w:rsidRDefault="00B54641">
            <w:pPr>
              <w:rPr>
                <w:rFonts w:hint="eastAsia"/>
              </w:rPr>
            </w:pPr>
            <w:proofErr w:type="spellStart"/>
            <w:r>
              <w:rPr>
                <w:sz w:val="18"/>
                <w:szCs w:val="18"/>
              </w:rPr>
              <w:t>Name</w:t>
            </w:r>
            <w:proofErr w:type="spellEnd"/>
          </w:p>
        </w:tc>
        <w:tc>
          <w:tcPr>
            <w:tcW w:w="611" w:type="dxa"/>
          </w:tcPr>
          <w:p w14:paraId="7E579C05" w14:textId="77777777" w:rsidR="00426269" w:rsidRDefault="00B54641">
            <w:pPr>
              <w:rPr>
                <w:rFonts w:hint="eastAsia"/>
              </w:rPr>
            </w:pPr>
            <w:proofErr w:type="spellStart"/>
            <w:r>
              <w:rPr>
                <w:sz w:val="18"/>
                <w:szCs w:val="18"/>
              </w:rPr>
              <w:t>Count</w:t>
            </w:r>
            <w:proofErr w:type="spellEnd"/>
          </w:p>
        </w:tc>
        <w:tc>
          <w:tcPr>
            <w:tcW w:w="802" w:type="dxa"/>
          </w:tcPr>
          <w:p w14:paraId="020961D5" w14:textId="77777777" w:rsidR="00426269" w:rsidRDefault="00B54641">
            <w:pPr>
              <w:rPr>
                <w:rFonts w:hint="eastAsia"/>
              </w:rPr>
            </w:pPr>
            <w:proofErr w:type="spellStart"/>
            <w:r>
              <w:rPr>
                <w:sz w:val="18"/>
                <w:szCs w:val="18"/>
              </w:rPr>
              <w:t>Mean</w:t>
            </w:r>
            <w:proofErr w:type="spellEnd"/>
          </w:p>
        </w:tc>
        <w:tc>
          <w:tcPr>
            <w:tcW w:w="858" w:type="dxa"/>
          </w:tcPr>
          <w:p w14:paraId="3CFADF27" w14:textId="77777777" w:rsidR="00426269" w:rsidRDefault="00B54641">
            <w:pPr>
              <w:rPr>
                <w:rFonts w:hint="eastAsia"/>
              </w:rPr>
            </w:pPr>
            <w:proofErr w:type="spellStart"/>
            <w:r>
              <w:rPr>
                <w:sz w:val="18"/>
                <w:szCs w:val="18"/>
              </w:rPr>
              <w:t>Variance</w:t>
            </w:r>
            <w:proofErr w:type="spellEnd"/>
          </w:p>
        </w:tc>
        <w:tc>
          <w:tcPr>
            <w:tcW w:w="861" w:type="dxa"/>
          </w:tcPr>
          <w:p w14:paraId="7F4FAC8A" w14:textId="77777777" w:rsidR="00426269" w:rsidRDefault="00B54641">
            <w:pPr>
              <w:rPr>
                <w:rFonts w:hint="eastAsia"/>
              </w:rPr>
            </w:pPr>
            <w:proofErr w:type="spellStart"/>
            <w:r>
              <w:rPr>
                <w:sz w:val="18"/>
                <w:szCs w:val="18"/>
              </w:rPr>
              <w:t>Std</w:t>
            </w:r>
            <w:proofErr w:type="spellEnd"/>
            <w:r>
              <w:rPr>
                <w:sz w:val="18"/>
                <w:szCs w:val="18"/>
              </w:rPr>
              <w:t xml:space="preserve">. </w:t>
            </w:r>
            <w:proofErr w:type="spellStart"/>
            <w:r>
              <w:rPr>
                <w:sz w:val="18"/>
                <w:szCs w:val="18"/>
              </w:rPr>
              <w:t>Dev</w:t>
            </w:r>
            <w:proofErr w:type="spellEnd"/>
          </w:p>
        </w:tc>
        <w:tc>
          <w:tcPr>
            <w:tcW w:w="1085" w:type="dxa"/>
          </w:tcPr>
          <w:p w14:paraId="2E9B2504" w14:textId="77777777" w:rsidR="00426269" w:rsidRDefault="00B54641">
            <w:pPr>
              <w:rPr>
                <w:rFonts w:hint="eastAsia"/>
              </w:rPr>
            </w:pPr>
            <w:proofErr w:type="spellStart"/>
            <w:r>
              <w:rPr>
                <w:sz w:val="18"/>
                <w:szCs w:val="18"/>
              </w:rPr>
              <w:t>Mean</w:t>
            </w:r>
            <w:proofErr w:type="spellEnd"/>
            <w:r>
              <w:rPr>
                <w:sz w:val="18"/>
                <w:szCs w:val="18"/>
              </w:rPr>
              <w:t xml:space="preserve">. </w:t>
            </w:r>
            <w:proofErr w:type="spellStart"/>
            <w:r>
              <w:rPr>
                <w:sz w:val="18"/>
                <w:szCs w:val="18"/>
              </w:rPr>
              <w:t>Dev</w:t>
            </w:r>
            <w:proofErr w:type="spellEnd"/>
          </w:p>
        </w:tc>
        <w:tc>
          <w:tcPr>
            <w:tcW w:w="976" w:type="dxa"/>
          </w:tcPr>
          <w:p w14:paraId="10E7E019" w14:textId="77777777" w:rsidR="00426269" w:rsidRDefault="00B54641">
            <w:pPr>
              <w:rPr>
                <w:rFonts w:hint="eastAsia"/>
              </w:rPr>
            </w:pPr>
            <w:proofErr w:type="spellStart"/>
            <w:r>
              <w:rPr>
                <w:sz w:val="18"/>
                <w:szCs w:val="18"/>
              </w:rPr>
              <w:t>Skewness</w:t>
            </w:r>
            <w:proofErr w:type="spellEnd"/>
          </w:p>
        </w:tc>
        <w:tc>
          <w:tcPr>
            <w:tcW w:w="828" w:type="dxa"/>
          </w:tcPr>
          <w:p w14:paraId="2A8CEA29" w14:textId="77777777" w:rsidR="00426269" w:rsidRDefault="00B54641">
            <w:pPr>
              <w:rPr>
                <w:rFonts w:hint="eastAsia"/>
              </w:rPr>
            </w:pPr>
            <w:proofErr w:type="spellStart"/>
            <w:r>
              <w:rPr>
                <w:sz w:val="18"/>
                <w:szCs w:val="18"/>
              </w:rPr>
              <w:t>Kurtosis</w:t>
            </w:r>
            <w:proofErr w:type="spellEnd"/>
          </w:p>
        </w:tc>
        <w:tc>
          <w:tcPr>
            <w:tcW w:w="988" w:type="dxa"/>
          </w:tcPr>
          <w:p w14:paraId="7B0000E1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Minimum</w:t>
            </w:r>
          </w:p>
        </w:tc>
        <w:tc>
          <w:tcPr>
            <w:tcW w:w="804" w:type="dxa"/>
          </w:tcPr>
          <w:p w14:paraId="4A2EBDB6" w14:textId="77777777" w:rsidR="00426269" w:rsidRDefault="00B54641">
            <w:pPr>
              <w:rPr>
                <w:rFonts w:hint="eastAsia"/>
              </w:rPr>
            </w:pPr>
            <w:proofErr w:type="spellStart"/>
            <w:r>
              <w:rPr>
                <w:sz w:val="18"/>
                <w:szCs w:val="18"/>
              </w:rPr>
              <w:t>Median</w:t>
            </w:r>
            <w:proofErr w:type="spellEnd"/>
          </w:p>
        </w:tc>
        <w:tc>
          <w:tcPr>
            <w:tcW w:w="1003" w:type="dxa"/>
          </w:tcPr>
          <w:p w14:paraId="7E30C043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Maximum</w:t>
            </w:r>
          </w:p>
        </w:tc>
      </w:tr>
      <w:tr w:rsidR="00426269" w14:paraId="210B679C" w14:textId="77777777">
        <w:tc>
          <w:tcPr>
            <w:tcW w:w="820" w:type="dxa"/>
          </w:tcPr>
          <w:p w14:paraId="2E623B12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ANG1</w:t>
            </w:r>
          </w:p>
        </w:tc>
        <w:tc>
          <w:tcPr>
            <w:tcW w:w="611" w:type="dxa"/>
          </w:tcPr>
          <w:p w14:paraId="0980F89C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89</w:t>
            </w:r>
          </w:p>
        </w:tc>
        <w:tc>
          <w:tcPr>
            <w:tcW w:w="802" w:type="dxa"/>
          </w:tcPr>
          <w:p w14:paraId="33CE2EB2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15.267</w:t>
            </w:r>
          </w:p>
        </w:tc>
        <w:tc>
          <w:tcPr>
            <w:tcW w:w="858" w:type="dxa"/>
          </w:tcPr>
          <w:p w14:paraId="07E23B15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3.962</w:t>
            </w:r>
          </w:p>
        </w:tc>
        <w:tc>
          <w:tcPr>
            <w:tcW w:w="861" w:type="dxa"/>
          </w:tcPr>
          <w:p w14:paraId="0D0154FF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3.737</w:t>
            </w:r>
          </w:p>
        </w:tc>
        <w:tc>
          <w:tcPr>
            <w:tcW w:w="1085" w:type="dxa"/>
          </w:tcPr>
          <w:p w14:paraId="07266F3D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2.635</w:t>
            </w:r>
          </w:p>
        </w:tc>
        <w:tc>
          <w:tcPr>
            <w:tcW w:w="976" w:type="dxa"/>
          </w:tcPr>
          <w:p w14:paraId="68863E44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287</w:t>
            </w:r>
          </w:p>
        </w:tc>
        <w:tc>
          <w:tcPr>
            <w:tcW w:w="828" w:type="dxa"/>
          </w:tcPr>
          <w:p w14:paraId="010F9F02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2.048</w:t>
            </w:r>
          </w:p>
        </w:tc>
        <w:tc>
          <w:tcPr>
            <w:tcW w:w="988" w:type="dxa"/>
          </w:tcPr>
          <w:p w14:paraId="4F53BD35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05.163</w:t>
            </w:r>
          </w:p>
        </w:tc>
        <w:tc>
          <w:tcPr>
            <w:tcW w:w="804" w:type="dxa"/>
          </w:tcPr>
          <w:p w14:paraId="5A8E7DE9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15.127</w:t>
            </w:r>
          </w:p>
        </w:tc>
        <w:tc>
          <w:tcPr>
            <w:tcW w:w="1003" w:type="dxa"/>
          </w:tcPr>
          <w:p w14:paraId="278128EA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28.151</w:t>
            </w:r>
          </w:p>
        </w:tc>
      </w:tr>
      <w:tr w:rsidR="00426269" w14:paraId="7551C298" w14:textId="77777777">
        <w:tc>
          <w:tcPr>
            <w:tcW w:w="820" w:type="dxa"/>
          </w:tcPr>
          <w:p w14:paraId="4D9293E7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ANG2</w:t>
            </w:r>
          </w:p>
        </w:tc>
        <w:tc>
          <w:tcPr>
            <w:tcW w:w="611" w:type="dxa"/>
          </w:tcPr>
          <w:p w14:paraId="0B40E2A8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89</w:t>
            </w:r>
          </w:p>
        </w:tc>
        <w:tc>
          <w:tcPr>
            <w:tcW w:w="802" w:type="dxa"/>
          </w:tcPr>
          <w:p w14:paraId="5344036C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02.273</w:t>
            </w:r>
          </w:p>
        </w:tc>
        <w:tc>
          <w:tcPr>
            <w:tcW w:w="858" w:type="dxa"/>
          </w:tcPr>
          <w:p w14:paraId="73442F81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5.698</w:t>
            </w:r>
          </w:p>
        </w:tc>
        <w:tc>
          <w:tcPr>
            <w:tcW w:w="861" w:type="dxa"/>
          </w:tcPr>
          <w:p w14:paraId="19DF6FF0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3.962</w:t>
            </w:r>
          </w:p>
        </w:tc>
        <w:tc>
          <w:tcPr>
            <w:tcW w:w="1085" w:type="dxa"/>
          </w:tcPr>
          <w:p w14:paraId="2BD5F845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3.250</w:t>
            </w:r>
          </w:p>
        </w:tc>
        <w:tc>
          <w:tcPr>
            <w:tcW w:w="976" w:type="dxa"/>
          </w:tcPr>
          <w:p w14:paraId="4AA23DBE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042</w:t>
            </w:r>
          </w:p>
        </w:tc>
        <w:tc>
          <w:tcPr>
            <w:tcW w:w="828" w:type="dxa"/>
          </w:tcPr>
          <w:p w14:paraId="4D277139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-0.594</w:t>
            </w:r>
          </w:p>
        </w:tc>
        <w:tc>
          <w:tcPr>
            <w:tcW w:w="988" w:type="dxa"/>
          </w:tcPr>
          <w:p w14:paraId="7D2F7151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94.074</w:t>
            </w:r>
          </w:p>
        </w:tc>
        <w:tc>
          <w:tcPr>
            <w:tcW w:w="804" w:type="dxa"/>
          </w:tcPr>
          <w:p w14:paraId="201B39EC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02.792</w:t>
            </w:r>
          </w:p>
        </w:tc>
        <w:tc>
          <w:tcPr>
            <w:tcW w:w="1003" w:type="dxa"/>
          </w:tcPr>
          <w:p w14:paraId="4F89D233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10.961</w:t>
            </w:r>
          </w:p>
        </w:tc>
      </w:tr>
      <w:tr w:rsidR="00426269" w14:paraId="78DAFE9A" w14:textId="77777777">
        <w:tc>
          <w:tcPr>
            <w:tcW w:w="820" w:type="dxa"/>
          </w:tcPr>
          <w:p w14:paraId="5CA339C7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ANG3</w:t>
            </w:r>
          </w:p>
        </w:tc>
        <w:tc>
          <w:tcPr>
            <w:tcW w:w="611" w:type="dxa"/>
          </w:tcPr>
          <w:p w14:paraId="7CEC6B2B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89</w:t>
            </w:r>
          </w:p>
        </w:tc>
        <w:tc>
          <w:tcPr>
            <w:tcW w:w="802" w:type="dxa"/>
          </w:tcPr>
          <w:p w14:paraId="14D855B2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14.650</w:t>
            </w:r>
          </w:p>
        </w:tc>
        <w:tc>
          <w:tcPr>
            <w:tcW w:w="858" w:type="dxa"/>
          </w:tcPr>
          <w:p w14:paraId="4A5C57EB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7.990</w:t>
            </w:r>
          </w:p>
        </w:tc>
        <w:tc>
          <w:tcPr>
            <w:tcW w:w="861" w:type="dxa"/>
          </w:tcPr>
          <w:p w14:paraId="53A5AC6F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2.827</w:t>
            </w:r>
          </w:p>
        </w:tc>
        <w:tc>
          <w:tcPr>
            <w:tcW w:w="1085" w:type="dxa"/>
          </w:tcPr>
          <w:p w14:paraId="15D504E7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935</w:t>
            </w:r>
          </w:p>
        </w:tc>
        <w:tc>
          <w:tcPr>
            <w:tcW w:w="976" w:type="dxa"/>
          </w:tcPr>
          <w:p w14:paraId="2829DEF2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-0.749</w:t>
            </w:r>
          </w:p>
        </w:tc>
        <w:tc>
          <w:tcPr>
            <w:tcW w:w="828" w:type="dxa"/>
          </w:tcPr>
          <w:p w14:paraId="695AB943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706</w:t>
            </w:r>
          </w:p>
        </w:tc>
        <w:tc>
          <w:tcPr>
            <w:tcW w:w="988" w:type="dxa"/>
          </w:tcPr>
          <w:p w14:paraId="588226E4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05.897</w:t>
            </w:r>
          </w:p>
        </w:tc>
        <w:tc>
          <w:tcPr>
            <w:tcW w:w="804" w:type="dxa"/>
          </w:tcPr>
          <w:p w14:paraId="141AD3B8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14.746</w:t>
            </w:r>
          </w:p>
        </w:tc>
        <w:tc>
          <w:tcPr>
            <w:tcW w:w="1003" w:type="dxa"/>
          </w:tcPr>
          <w:p w14:paraId="6438F9FB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21.978</w:t>
            </w:r>
          </w:p>
        </w:tc>
      </w:tr>
      <w:tr w:rsidR="00426269" w14:paraId="20989EC3" w14:textId="77777777">
        <w:tc>
          <w:tcPr>
            <w:tcW w:w="820" w:type="dxa"/>
          </w:tcPr>
          <w:p w14:paraId="046653C8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ANG4</w:t>
            </w:r>
          </w:p>
        </w:tc>
        <w:tc>
          <w:tcPr>
            <w:tcW w:w="611" w:type="dxa"/>
          </w:tcPr>
          <w:p w14:paraId="64A8E09E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89</w:t>
            </w:r>
          </w:p>
        </w:tc>
        <w:tc>
          <w:tcPr>
            <w:tcW w:w="802" w:type="dxa"/>
          </w:tcPr>
          <w:p w14:paraId="3DBDF9BF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03.969</w:t>
            </w:r>
          </w:p>
        </w:tc>
        <w:tc>
          <w:tcPr>
            <w:tcW w:w="858" w:type="dxa"/>
          </w:tcPr>
          <w:p w14:paraId="3C22E0E4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0.894</w:t>
            </w:r>
          </w:p>
        </w:tc>
        <w:tc>
          <w:tcPr>
            <w:tcW w:w="861" w:type="dxa"/>
          </w:tcPr>
          <w:p w14:paraId="211A4FC4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3.301</w:t>
            </w:r>
          </w:p>
        </w:tc>
        <w:tc>
          <w:tcPr>
            <w:tcW w:w="1085" w:type="dxa"/>
          </w:tcPr>
          <w:p w14:paraId="0972C9E1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2.589</w:t>
            </w:r>
          </w:p>
        </w:tc>
        <w:tc>
          <w:tcPr>
            <w:tcW w:w="976" w:type="dxa"/>
          </w:tcPr>
          <w:p w14:paraId="13B76EA5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-0.045</w:t>
            </w:r>
          </w:p>
        </w:tc>
        <w:tc>
          <w:tcPr>
            <w:tcW w:w="828" w:type="dxa"/>
          </w:tcPr>
          <w:p w14:paraId="7F1C625D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231</w:t>
            </w:r>
          </w:p>
        </w:tc>
        <w:tc>
          <w:tcPr>
            <w:tcW w:w="988" w:type="dxa"/>
          </w:tcPr>
          <w:p w14:paraId="7EF6935A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94.98</w:t>
            </w:r>
          </w:p>
        </w:tc>
        <w:tc>
          <w:tcPr>
            <w:tcW w:w="804" w:type="dxa"/>
          </w:tcPr>
          <w:p w14:paraId="547FD06A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04.242</w:t>
            </w:r>
          </w:p>
        </w:tc>
        <w:tc>
          <w:tcPr>
            <w:tcW w:w="1003" w:type="dxa"/>
          </w:tcPr>
          <w:p w14:paraId="466B61ED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14.309</w:t>
            </w:r>
          </w:p>
        </w:tc>
      </w:tr>
      <w:tr w:rsidR="00426269" w14:paraId="575A78C0" w14:textId="77777777">
        <w:tc>
          <w:tcPr>
            <w:tcW w:w="820" w:type="dxa"/>
          </w:tcPr>
          <w:p w14:paraId="1A0F5444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ANG5</w:t>
            </w:r>
          </w:p>
        </w:tc>
        <w:tc>
          <w:tcPr>
            <w:tcW w:w="611" w:type="dxa"/>
          </w:tcPr>
          <w:p w14:paraId="59207BBC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89</w:t>
            </w:r>
          </w:p>
        </w:tc>
        <w:tc>
          <w:tcPr>
            <w:tcW w:w="802" w:type="dxa"/>
          </w:tcPr>
          <w:p w14:paraId="4E37BCA1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03.923</w:t>
            </w:r>
          </w:p>
        </w:tc>
        <w:tc>
          <w:tcPr>
            <w:tcW w:w="858" w:type="dxa"/>
          </w:tcPr>
          <w:p w14:paraId="4B4C4474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48.886</w:t>
            </w:r>
          </w:p>
        </w:tc>
        <w:tc>
          <w:tcPr>
            <w:tcW w:w="861" w:type="dxa"/>
          </w:tcPr>
          <w:p w14:paraId="47EAF96C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6.992</w:t>
            </w:r>
          </w:p>
        </w:tc>
        <w:tc>
          <w:tcPr>
            <w:tcW w:w="1085" w:type="dxa"/>
          </w:tcPr>
          <w:p w14:paraId="1C6F7190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5.791</w:t>
            </w:r>
          </w:p>
        </w:tc>
        <w:tc>
          <w:tcPr>
            <w:tcW w:w="976" w:type="dxa"/>
          </w:tcPr>
          <w:p w14:paraId="7A64662B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-1.097</w:t>
            </w:r>
          </w:p>
        </w:tc>
        <w:tc>
          <w:tcPr>
            <w:tcW w:w="828" w:type="dxa"/>
          </w:tcPr>
          <w:p w14:paraId="78B07D0C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150</w:t>
            </w:r>
          </w:p>
        </w:tc>
        <w:tc>
          <w:tcPr>
            <w:tcW w:w="988" w:type="dxa"/>
          </w:tcPr>
          <w:p w14:paraId="25BA3843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82.634</w:t>
            </w:r>
          </w:p>
        </w:tc>
        <w:tc>
          <w:tcPr>
            <w:tcW w:w="804" w:type="dxa"/>
          </w:tcPr>
          <w:p w14:paraId="740D2267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07.078</w:t>
            </w:r>
          </w:p>
        </w:tc>
        <w:tc>
          <w:tcPr>
            <w:tcW w:w="1003" w:type="dxa"/>
          </w:tcPr>
          <w:p w14:paraId="36EDAEDF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14.007</w:t>
            </w:r>
          </w:p>
        </w:tc>
      </w:tr>
      <w:tr w:rsidR="00426269" w14:paraId="03F16A14" w14:textId="77777777">
        <w:tc>
          <w:tcPr>
            <w:tcW w:w="820" w:type="dxa"/>
          </w:tcPr>
          <w:p w14:paraId="44D7527D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ANG6</w:t>
            </w:r>
          </w:p>
        </w:tc>
        <w:tc>
          <w:tcPr>
            <w:tcW w:w="611" w:type="dxa"/>
          </w:tcPr>
          <w:p w14:paraId="13845F1A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89</w:t>
            </w:r>
          </w:p>
        </w:tc>
        <w:tc>
          <w:tcPr>
            <w:tcW w:w="802" w:type="dxa"/>
          </w:tcPr>
          <w:p w14:paraId="58412C2E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14.935</w:t>
            </w:r>
          </w:p>
        </w:tc>
        <w:tc>
          <w:tcPr>
            <w:tcW w:w="858" w:type="dxa"/>
          </w:tcPr>
          <w:p w14:paraId="5748C257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3.493</w:t>
            </w:r>
          </w:p>
        </w:tc>
        <w:tc>
          <w:tcPr>
            <w:tcW w:w="861" w:type="dxa"/>
          </w:tcPr>
          <w:p w14:paraId="1D547772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869</w:t>
            </w:r>
          </w:p>
        </w:tc>
        <w:tc>
          <w:tcPr>
            <w:tcW w:w="1085" w:type="dxa"/>
          </w:tcPr>
          <w:p w14:paraId="4C772336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239</w:t>
            </w:r>
          </w:p>
        </w:tc>
        <w:tc>
          <w:tcPr>
            <w:tcW w:w="976" w:type="dxa"/>
          </w:tcPr>
          <w:p w14:paraId="118E9D72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-2.128</w:t>
            </w:r>
          </w:p>
        </w:tc>
        <w:tc>
          <w:tcPr>
            <w:tcW w:w="828" w:type="dxa"/>
          </w:tcPr>
          <w:p w14:paraId="273AD530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8.361</w:t>
            </w:r>
          </w:p>
        </w:tc>
        <w:tc>
          <w:tcPr>
            <w:tcW w:w="988" w:type="dxa"/>
          </w:tcPr>
          <w:p w14:paraId="171163D0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04.99</w:t>
            </w:r>
          </w:p>
        </w:tc>
        <w:tc>
          <w:tcPr>
            <w:tcW w:w="804" w:type="dxa"/>
          </w:tcPr>
          <w:p w14:paraId="112EE015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15.25</w:t>
            </w:r>
          </w:p>
        </w:tc>
        <w:tc>
          <w:tcPr>
            <w:tcW w:w="1003" w:type="dxa"/>
          </w:tcPr>
          <w:p w14:paraId="4E573DF9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18.236</w:t>
            </w:r>
          </w:p>
        </w:tc>
      </w:tr>
      <w:tr w:rsidR="00426269" w14:paraId="375CC105" w14:textId="77777777">
        <w:tc>
          <w:tcPr>
            <w:tcW w:w="820" w:type="dxa"/>
          </w:tcPr>
          <w:p w14:paraId="5F7F34F7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DIST1</w:t>
            </w:r>
          </w:p>
        </w:tc>
        <w:tc>
          <w:tcPr>
            <w:tcW w:w="611" w:type="dxa"/>
          </w:tcPr>
          <w:p w14:paraId="2E1FCE4F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89</w:t>
            </w:r>
          </w:p>
        </w:tc>
        <w:tc>
          <w:tcPr>
            <w:tcW w:w="802" w:type="dxa"/>
          </w:tcPr>
          <w:p w14:paraId="153A79BA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942</w:t>
            </w:r>
          </w:p>
        </w:tc>
        <w:tc>
          <w:tcPr>
            <w:tcW w:w="858" w:type="dxa"/>
          </w:tcPr>
          <w:p w14:paraId="7F5CA3EA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001</w:t>
            </w:r>
          </w:p>
        </w:tc>
        <w:tc>
          <w:tcPr>
            <w:tcW w:w="861" w:type="dxa"/>
          </w:tcPr>
          <w:p w14:paraId="200955ED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023</w:t>
            </w:r>
          </w:p>
        </w:tc>
        <w:tc>
          <w:tcPr>
            <w:tcW w:w="1085" w:type="dxa"/>
          </w:tcPr>
          <w:p w14:paraId="213219C6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018</w:t>
            </w:r>
          </w:p>
        </w:tc>
        <w:tc>
          <w:tcPr>
            <w:tcW w:w="976" w:type="dxa"/>
          </w:tcPr>
          <w:p w14:paraId="1A138F02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481</w:t>
            </w:r>
          </w:p>
        </w:tc>
        <w:tc>
          <w:tcPr>
            <w:tcW w:w="828" w:type="dxa"/>
          </w:tcPr>
          <w:p w14:paraId="7B61FD8A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900</w:t>
            </w:r>
          </w:p>
        </w:tc>
        <w:tc>
          <w:tcPr>
            <w:tcW w:w="988" w:type="dxa"/>
          </w:tcPr>
          <w:p w14:paraId="794891B6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908</w:t>
            </w:r>
          </w:p>
        </w:tc>
        <w:tc>
          <w:tcPr>
            <w:tcW w:w="804" w:type="dxa"/>
          </w:tcPr>
          <w:p w14:paraId="700AF99C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933</w:t>
            </w:r>
          </w:p>
        </w:tc>
        <w:tc>
          <w:tcPr>
            <w:tcW w:w="1003" w:type="dxa"/>
          </w:tcPr>
          <w:p w14:paraId="7016D7AB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2.034</w:t>
            </w:r>
          </w:p>
        </w:tc>
      </w:tr>
      <w:tr w:rsidR="00426269" w14:paraId="33547B65" w14:textId="77777777">
        <w:tc>
          <w:tcPr>
            <w:tcW w:w="820" w:type="dxa"/>
          </w:tcPr>
          <w:p w14:paraId="7C65A711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DIST2</w:t>
            </w:r>
          </w:p>
        </w:tc>
        <w:tc>
          <w:tcPr>
            <w:tcW w:w="611" w:type="dxa"/>
          </w:tcPr>
          <w:p w14:paraId="62C7379A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89</w:t>
            </w:r>
          </w:p>
        </w:tc>
        <w:tc>
          <w:tcPr>
            <w:tcW w:w="802" w:type="dxa"/>
          </w:tcPr>
          <w:p w14:paraId="0FACF5AD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606</w:t>
            </w:r>
          </w:p>
        </w:tc>
        <w:tc>
          <w:tcPr>
            <w:tcW w:w="858" w:type="dxa"/>
          </w:tcPr>
          <w:p w14:paraId="7959A272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000</w:t>
            </w:r>
          </w:p>
        </w:tc>
        <w:tc>
          <w:tcPr>
            <w:tcW w:w="861" w:type="dxa"/>
          </w:tcPr>
          <w:p w14:paraId="7EB9DCE1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019</w:t>
            </w:r>
          </w:p>
        </w:tc>
        <w:tc>
          <w:tcPr>
            <w:tcW w:w="1085" w:type="dxa"/>
          </w:tcPr>
          <w:p w14:paraId="3B5BB27A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015</w:t>
            </w:r>
          </w:p>
        </w:tc>
        <w:tc>
          <w:tcPr>
            <w:tcW w:w="976" w:type="dxa"/>
          </w:tcPr>
          <w:p w14:paraId="47DACD35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006</w:t>
            </w:r>
          </w:p>
        </w:tc>
        <w:tc>
          <w:tcPr>
            <w:tcW w:w="828" w:type="dxa"/>
          </w:tcPr>
          <w:p w14:paraId="2FFF50C2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2.001</w:t>
            </w:r>
          </w:p>
        </w:tc>
        <w:tc>
          <w:tcPr>
            <w:tcW w:w="988" w:type="dxa"/>
          </w:tcPr>
          <w:p w14:paraId="70C9E888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563</w:t>
            </w:r>
          </w:p>
        </w:tc>
        <w:tc>
          <w:tcPr>
            <w:tcW w:w="804" w:type="dxa"/>
          </w:tcPr>
          <w:p w14:paraId="0CEAA33E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604</w:t>
            </w:r>
          </w:p>
        </w:tc>
        <w:tc>
          <w:tcPr>
            <w:tcW w:w="1003" w:type="dxa"/>
          </w:tcPr>
          <w:p w14:paraId="2085427D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681</w:t>
            </w:r>
          </w:p>
        </w:tc>
      </w:tr>
      <w:tr w:rsidR="00426269" w14:paraId="671D2B88" w14:textId="77777777">
        <w:tc>
          <w:tcPr>
            <w:tcW w:w="820" w:type="dxa"/>
          </w:tcPr>
          <w:p w14:paraId="4B0E9E31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DIST3</w:t>
            </w:r>
          </w:p>
        </w:tc>
        <w:tc>
          <w:tcPr>
            <w:tcW w:w="611" w:type="dxa"/>
          </w:tcPr>
          <w:p w14:paraId="0AD7A91A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89</w:t>
            </w:r>
          </w:p>
        </w:tc>
        <w:tc>
          <w:tcPr>
            <w:tcW w:w="802" w:type="dxa"/>
          </w:tcPr>
          <w:p w14:paraId="0E7F021F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802</w:t>
            </w:r>
          </w:p>
        </w:tc>
        <w:tc>
          <w:tcPr>
            <w:tcW w:w="858" w:type="dxa"/>
          </w:tcPr>
          <w:p w14:paraId="3981112A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000</w:t>
            </w:r>
          </w:p>
        </w:tc>
        <w:tc>
          <w:tcPr>
            <w:tcW w:w="861" w:type="dxa"/>
          </w:tcPr>
          <w:p w14:paraId="277C510D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022</w:t>
            </w:r>
          </w:p>
        </w:tc>
        <w:tc>
          <w:tcPr>
            <w:tcW w:w="1085" w:type="dxa"/>
          </w:tcPr>
          <w:p w14:paraId="673E1C90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017</w:t>
            </w:r>
          </w:p>
        </w:tc>
        <w:tc>
          <w:tcPr>
            <w:tcW w:w="976" w:type="dxa"/>
          </w:tcPr>
          <w:p w14:paraId="54DAAD08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621</w:t>
            </w:r>
          </w:p>
        </w:tc>
        <w:tc>
          <w:tcPr>
            <w:tcW w:w="828" w:type="dxa"/>
          </w:tcPr>
          <w:p w14:paraId="642CFB3F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369</w:t>
            </w:r>
          </w:p>
        </w:tc>
        <w:tc>
          <w:tcPr>
            <w:tcW w:w="988" w:type="dxa"/>
          </w:tcPr>
          <w:p w14:paraId="2CAF9CF2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754</w:t>
            </w:r>
          </w:p>
        </w:tc>
        <w:tc>
          <w:tcPr>
            <w:tcW w:w="804" w:type="dxa"/>
          </w:tcPr>
          <w:p w14:paraId="6824A975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8</w:t>
            </w:r>
          </w:p>
        </w:tc>
        <w:tc>
          <w:tcPr>
            <w:tcW w:w="1003" w:type="dxa"/>
          </w:tcPr>
          <w:p w14:paraId="6185DA86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867</w:t>
            </w:r>
          </w:p>
        </w:tc>
      </w:tr>
      <w:tr w:rsidR="00426269" w14:paraId="15E73AC7" w14:textId="77777777">
        <w:tc>
          <w:tcPr>
            <w:tcW w:w="820" w:type="dxa"/>
          </w:tcPr>
          <w:p w14:paraId="651BECFA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DIST4</w:t>
            </w:r>
          </w:p>
        </w:tc>
        <w:tc>
          <w:tcPr>
            <w:tcW w:w="611" w:type="dxa"/>
          </w:tcPr>
          <w:p w14:paraId="7B5F1439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89</w:t>
            </w:r>
          </w:p>
        </w:tc>
        <w:tc>
          <w:tcPr>
            <w:tcW w:w="802" w:type="dxa"/>
          </w:tcPr>
          <w:p w14:paraId="0997D402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801</w:t>
            </w:r>
          </w:p>
        </w:tc>
        <w:tc>
          <w:tcPr>
            <w:tcW w:w="858" w:type="dxa"/>
          </w:tcPr>
          <w:p w14:paraId="20AD0999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000</w:t>
            </w:r>
          </w:p>
        </w:tc>
        <w:tc>
          <w:tcPr>
            <w:tcW w:w="861" w:type="dxa"/>
          </w:tcPr>
          <w:p w14:paraId="29560741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021</w:t>
            </w:r>
          </w:p>
        </w:tc>
        <w:tc>
          <w:tcPr>
            <w:tcW w:w="1085" w:type="dxa"/>
          </w:tcPr>
          <w:p w14:paraId="646105D4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015</w:t>
            </w:r>
          </w:p>
        </w:tc>
        <w:tc>
          <w:tcPr>
            <w:tcW w:w="976" w:type="dxa"/>
          </w:tcPr>
          <w:p w14:paraId="79297F36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382</w:t>
            </w:r>
          </w:p>
        </w:tc>
        <w:tc>
          <w:tcPr>
            <w:tcW w:w="828" w:type="dxa"/>
          </w:tcPr>
          <w:p w14:paraId="48023BB8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3.805</w:t>
            </w:r>
          </w:p>
        </w:tc>
        <w:tc>
          <w:tcPr>
            <w:tcW w:w="988" w:type="dxa"/>
          </w:tcPr>
          <w:p w14:paraId="18B9DA7D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717</w:t>
            </w:r>
          </w:p>
        </w:tc>
        <w:tc>
          <w:tcPr>
            <w:tcW w:w="804" w:type="dxa"/>
          </w:tcPr>
          <w:p w14:paraId="2CFF9C51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8</w:t>
            </w:r>
          </w:p>
        </w:tc>
        <w:tc>
          <w:tcPr>
            <w:tcW w:w="1003" w:type="dxa"/>
          </w:tcPr>
          <w:p w14:paraId="651C9E06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882</w:t>
            </w:r>
          </w:p>
        </w:tc>
      </w:tr>
      <w:tr w:rsidR="00426269" w14:paraId="57949A60" w14:textId="77777777">
        <w:tc>
          <w:tcPr>
            <w:tcW w:w="820" w:type="dxa"/>
          </w:tcPr>
          <w:p w14:paraId="62C69BAA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R-</w:t>
            </w:r>
            <w:proofErr w:type="spellStart"/>
            <w:r>
              <w:rPr>
                <w:sz w:val="18"/>
                <w:szCs w:val="18"/>
              </w:rPr>
              <w:t>factor</w:t>
            </w:r>
            <w:proofErr w:type="spellEnd"/>
          </w:p>
        </w:tc>
        <w:tc>
          <w:tcPr>
            <w:tcW w:w="611" w:type="dxa"/>
          </w:tcPr>
          <w:p w14:paraId="784EAB83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89</w:t>
            </w:r>
          </w:p>
        </w:tc>
        <w:tc>
          <w:tcPr>
            <w:tcW w:w="802" w:type="dxa"/>
          </w:tcPr>
          <w:p w14:paraId="7D16A9DC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5.381</w:t>
            </w:r>
          </w:p>
        </w:tc>
        <w:tc>
          <w:tcPr>
            <w:tcW w:w="858" w:type="dxa"/>
          </w:tcPr>
          <w:p w14:paraId="697F6510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4.814</w:t>
            </w:r>
          </w:p>
        </w:tc>
        <w:tc>
          <w:tcPr>
            <w:tcW w:w="861" w:type="dxa"/>
          </w:tcPr>
          <w:p w14:paraId="575518AA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2.194</w:t>
            </w:r>
          </w:p>
        </w:tc>
        <w:tc>
          <w:tcPr>
            <w:tcW w:w="1085" w:type="dxa"/>
          </w:tcPr>
          <w:p w14:paraId="76A00347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833</w:t>
            </w:r>
          </w:p>
        </w:tc>
        <w:tc>
          <w:tcPr>
            <w:tcW w:w="976" w:type="dxa"/>
          </w:tcPr>
          <w:p w14:paraId="73AAAC9B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505</w:t>
            </w:r>
          </w:p>
        </w:tc>
        <w:tc>
          <w:tcPr>
            <w:tcW w:w="828" w:type="dxa"/>
          </w:tcPr>
          <w:p w14:paraId="75ACB336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-0.883</w:t>
            </w:r>
          </w:p>
        </w:tc>
        <w:tc>
          <w:tcPr>
            <w:tcW w:w="988" w:type="dxa"/>
          </w:tcPr>
          <w:p w14:paraId="7D641706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2.1</w:t>
            </w:r>
          </w:p>
        </w:tc>
        <w:tc>
          <w:tcPr>
            <w:tcW w:w="804" w:type="dxa"/>
          </w:tcPr>
          <w:p w14:paraId="03D43D7D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4.92</w:t>
            </w:r>
          </w:p>
        </w:tc>
        <w:tc>
          <w:tcPr>
            <w:tcW w:w="1003" w:type="dxa"/>
          </w:tcPr>
          <w:p w14:paraId="0047A514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9.54</w:t>
            </w:r>
          </w:p>
        </w:tc>
      </w:tr>
    </w:tbl>
    <w:p w14:paraId="7AF331DC" w14:textId="77777777" w:rsidR="00426269" w:rsidRDefault="00426269">
      <w:pPr>
        <w:rPr>
          <w:rFonts w:hint="eastAsia"/>
          <w:sz w:val="12"/>
          <w:szCs w:val="12"/>
        </w:rPr>
      </w:pPr>
    </w:p>
    <w:p w14:paraId="5ECCBD1B" w14:textId="77777777" w:rsidR="00426269" w:rsidRDefault="00426269">
      <w:pPr>
        <w:rPr>
          <w:rFonts w:hint="eastAsia"/>
        </w:rPr>
      </w:pPr>
    </w:p>
    <w:p w14:paraId="6F7F9C22" w14:textId="77777777" w:rsidR="00426269" w:rsidRDefault="00B54641">
      <w:pPr>
        <w:rPr>
          <w:rFonts w:hint="eastAsia"/>
        </w:rPr>
      </w:pPr>
      <w:r>
        <w:br w:type="page"/>
      </w:r>
    </w:p>
    <w:p w14:paraId="0D95B0B4" w14:textId="77777777" w:rsidR="00426269" w:rsidRDefault="00B54641">
      <w:pPr>
        <w:rPr>
          <w:rFonts w:hint="eastAsia"/>
        </w:rPr>
      </w:pPr>
      <w:proofErr w:type="spellStart"/>
      <w:r>
        <w:rPr>
          <w:b/>
          <w:bCs/>
        </w:rPr>
        <w:lastRenderedPageBreak/>
        <w:t>Fig</w:t>
      </w:r>
      <w:proofErr w:type="spellEnd"/>
      <w:r>
        <w:rPr>
          <w:b/>
          <w:bCs/>
        </w:rPr>
        <w:t>. SI-4.</w:t>
      </w:r>
      <w:r>
        <w:t xml:space="preserve"> </w:t>
      </w:r>
      <w:proofErr w:type="spellStart"/>
      <w:r>
        <w:t>Searches</w:t>
      </w:r>
      <w:proofErr w:type="spellEnd"/>
      <w:r>
        <w:t xml:space="preserve"> </w:t>
      </w:r>
      <w:proofErr w:type="spellStart"/>
      <w:r>
        <w:t>to</w:t>
      </w:r>
      <w:proofErr w:type="spellEnd"/>
      <w:r>
        <w:t xml:space="preserve"> </w:t>
      </w:r>
      <w:proofErr w:type="spellStart"/>
      <w:r>
        <w:t>Table</w:t>
      </w:r>
      <w:proofErr w:type="spellEnd"/>
      <w:r>
        <w:t xml:space="preserve"> 1. (</w:t>
      </w:r>
      <w:proofErr w:type="spellStart"/>
      <w:proofErr w:type="gramStart"/>
      <w:r>
        <w:t>Summary</w:t>
      </w:r>
      <w:proofErr w:type="spellEnd"/>
      <w:r>
        <w:t xml:space="preserve">  </w:t>
      </w:r>
      <w:proofErr w:type="spellStart"/>
      <w:r>
        <w:t>page</w:t>
      </w:r>
      <w:proofErr w:type="spellEnd"/>
      <w:proofErr w:type="gramEnd"/>
      <w:r>
        <w:t xml:space="preserve"> and </w:t>
      </w:r>
      <w:proofErr w:type="spellStart"/>
      <w:r>
        <w:t>some</w:t>
      </w:r>
      <w:proofErr w:type="spellEnd"/>
      <w:r>
        <w:t xml:space="preserve"> </w:t>
      </w:r>
      <w:proofErr w:type="spellStart"/>
      <w:r>
        <w:t>statistics</w:t>
      </w:r>
      <w:proofErr w:type="spellEnd"/>
      <w:r>
        <w:t xml:space="preserve"> </w:t>
      </w:r>
      <w:proofErr w:type="spellStart"/>
      <w:r>
        <w:t>only</w:t>
      </w:r>
      <w:proofErr w:type="spellEnd"/>
      <w:r>
        <w:t>)</w:t>
      </w:r>
    </w:p>
    <w:p w14:paraId="42A88FAE" w14:textId="77777777" w:rsidR="00426269" w:rsidRDefault="00426269">
      <w:pPr>
        <w:rPr>
          <w:rFonts w:hint="eastAsia"/>
        </w:rPr>
      </w:pPr>
    </w:p>
    <w:p w14:paraId="579CD915" w14:textId="77777777" w:rsidR="00426269" w:rsidRDefault="00B54641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436485AD" wp14:editId="02691837">
            <wp:extent cx="4507230" cy="3683000"/>
            <wp:effectExtent l="0" t="0" r="0" b="0"/>
            <wp:docPr id="4" name="Image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7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l="9383" t="3349" r="5995" b="479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7230" cy="3683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740D06C" w14:textId="77777777" w:rsidR="00426269" w:rsidRDefault="00426269">
      <w:pPr>
        <w:rPr>
          <w:rFonts w:hint="eastAsia"/>
        </w:rPr>
      </w:pPr>
    </w:p>
    <w:p w14:paraId="4C889840" w14:textId="77777777" w:rsidR="00426269" w:rsidRDefault="00426269">
      <w:pPr>
        <w:rPr>
          <w:rFonts w:hint="eastAsia"/>
        </w:rPr>
      </w:pPr>
    </w:p>
    <w:tbl>
      <w:tblPr>
        <w:tblW w:w="5000" w:type="pct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21"/>
        <w:gridCol w:w="612"/>
        <w:gridCol w:w="802"/>
        <w:gridCol w:w="858"/>
        <w:gridCol w:w="861"/>
        <w:gridCol w:w="1085"/>
        <w:gridCol w:w="976"/>
        <w:gridCol w:w="828"/>
        <w:gridCol w:w="988"/>
        <w:gridCol w:w="804"/>
        <w:gridCol w:w="1003"/>
      </w:tblGrid>
      <w:tr w:rsidR="00426269" w14:paraId="289068A9" w14:textId="77777777">
        <w:tc>
          <w:tcPr>
            <w:tcW w:w="820" w:type="dxa"/>
          </w:tcPr>
          <w:p w14:paraId="2F45A100" w14:textId="77777777" w:rsidR="00426269" w:rsidRDefault="00B54641">
            <w:pPr>
              <w:rPr>
                <w:rFonts w:hint="eastAsia"/>
              </w:rPr>
            </w:pPr>
            <w:proofErr w:type="spellStart"/>
            <w:r>
              <w:rPr>
                <w:sz w:val="18"/>
                <w:szCs w:val="18"/>
              </w:rPr>
              <w:t>Name</w:t>
            </w:r>
            <w:proofErr w:type="spellEnd"/>
          </w:p>
        </w:tc>
        <w:tc>
          <w:tcPr>
            <w:tcW w:w="611" w:type="dxa"/>
          </w:tcPr>
          <w:p w14:paraId="1D3E36FF" w14:textId="77777777" w:rsidR="00426269" w:rsidRDefault="00B54641">
            <w:pPr>
              <w:rPr>
                <w:rFonts w:hint="eastAsia"/>
              </w:rPr>
            </w:pPr>
            <w:proofErr w:type="spellStart"/>
            <w:r>
              <w:rPr>
                <w:sz w:val="18"/>
                <w:szCs w:val="18"/>
              </w:rPr>
              <w:t>Count</w:t>
            </w:r>
            <w:proofErr w:type="spellEnd"/>
          </w:p>
        </w:tc>
        <w:tc>
          <w:tcPr>
            <w:tcW w:w="802" w:type="dxa"/>
          </w:tcPr>
          <w:p w14:paraId="76D09EBD" w14:textId="77777777" w:rsidR="00426269" w:rsidRDefault="00B54641">
            <w:pPr>
              <w:rPr>
                <w:rFonts w:hint="eastAsia"/>
              </w:rPr>
            </w:pPr>
            <w:proofErr w:type="spellStart"/>
            <w:r>
              <w:rPr>
                <w:sz w:val="18"/>
                <w:szCs w:val="18"/>
              </w:rPr>
              <w:t>Mean</w:t>
            </w:r>
            <w:proofErr w:type="spellEnd"/>
          </w:p>
        </w:tc>
        <w:tc>
          <w:tcPr>
            <w:tcW w:w="858" w:type="dxa"/>
          </w:tcPr>
          <w:p w14:paraId="3C66AB27" w14:textId="77777777" w:rsidR="00426269" w:rsidRDefault="00B54641">
            <w:pPr>
              <w:rPr>
                <w:rFonts w:hint="eastAsia"/>
              </w:rPr>
            </w:pPr>
            <w:proofErr w:type="spellStart"/>
            <w:r>
              <w:rPr>
                <w:sz w:val="18"/>
                <w:szCs w:val="18"/>
              </w:rPr>
              <w:t>Variance</w:t>
            </w:r>
            <w:proofErr w:type="spellEnd"/>
          </w:p>
        </w:tc>
        <w:tc>
          <w:tcPr>
            <w:tcW w:w="861" w:type="dxa"/>
          </w:tcPr>
          <w:p w14:paraId="49C0BFA0" w14:textId="77777777" w:rsidR="00426269" w:rsidRDefault="00B54641">
            <w:pPr>
              <w:rPr>
                <w:rFonts w:hint="eastAsia"/>
              </w:rPr>
            </w:pPr>
            <w:proofErr w:type="spellStart"/>
            <w:r>
              <w:rPr>
                <w:sz w:val="18"/>
                <w:szCs w:val="18"/>
              </w:rPr>
              <w:t>Std</w:t>
            </w:r>
            <w:proofErr w:type="spellEnd"/>
            <w:r>
              <w:rPr>
                <w:sz w:val="18"/>
                <w:szCs w:val="18"/>
              </w:rPr>
              <w:t xml:space="preserve">. </w:t>
            </w:r>
            <w:proofErr w:type="spellStart"/>
            <w:r>
              <w:rPr>
                <w:sz w:val="18"/>
                <w:szCs w:val="18"/>
              </w:rPr>
              <w:t>Dev</w:t>
            </w:r>
            <w:proofErr w:type="spellEnd"/>
          </w:p>
        </w:tc>
        <w:tc>
          <w:tcPr>
            <w:tcW w:w="1085" w:type="dxa"/>
          </w:tcPr>
          <w:p w14:paraId="02842968" w14:textId="77777777" w:rsidR="00426269" w:rsidRDefault="00B54641">
            <w:pPr>
              <w:rPr>
                <w:rFonts w:hint="eastAsia"/>
              </w:rPr>
            </w:pPr>
            <w:proofErr w:type="spellStart"/>
            <w:r>
              <w:rPr>
                <w:sz w:val="18"/>
                <w:szCs w:val="18"/>
              </w:rPr>
              <w:t>Mean</w:t>
            </w:r>
            <w:proofErr w:type="spellEnd"/>
            <w:r>
              <w:rPr>
                <w:sz w:val="18"/>
                <w:szCs w:val="18"/>
              </w:rPr>
              <w:t xml:space="preserve">. </w:t>
            </w:r>
            <w:proofErr w:type="spellStart"/>
            <w:r>
              <w:rPr>
                <w:sz w:val="18"/>
                <w:szCs w:val="18"/>
              </w:rPr>
              <w:t>Dev</w:t>
            </w:r>
            <w:proofErr w:type="spellEnd"/>
          </w:p>
        </w:tc>
        <w:tc>
          <w:tcPr>
            <w:tcW w:w="976" w:type="dxa"/>
          </w:tcPr>
          <w:p w14:paraId="23352AD0" w14:textId="77777777" w:rsidR="00426269" w:rsidRDefault="00B54641">
            <w:pPr>
              <w:rPr>
                <w:rFonts w:hint="eastAsia"/>
              </w:rPr>
            </w:pPr>
            <w:proofErr w:type="spellStart"/>
            <w:r>
              <w:rPr>
                <w:sz w:val="18"/>
                <w:szCs w:val="18"/>
              </w:rPr>
              <w:t>Skewness</w:t>
            </w:r>
            <w:proofErr w:type="spellEnd"/>
          </w:p>
        </w:tc>
        <w:tc>
          <w:tcPr>
            <w:tcW w:w="828" w:type="dxa"/>
          </w:tcPr>
          <w:p w14:paraId="49B83199" w14:textId="77777777" w:rsidR="00426269" w:rsidRDefault="00B54641">
            <w:pPr>
              <w:rPr>
                <w:rFonts w:hint="eastAsia"/>
              </w:rPr>
            </w:pPr>
            <w:proofErr w:type="spellStart"/>
            <w:r>
              <w:rPr>
                <w:sz w:val="18"/>
                <w:szCs w:val="18"/>
              </w:rPr>
              <w:t>Kurtosis</w:t>
            </w:r>
            <w:proofErr w:type="spellEnd"/>
          </w:p>
        </w:tc>
        <w:tc>
          <w:tcPr>
            <w:tcW w:w="988" w:type="dxa"/>
          </w:tcPr>
          <w:p w14:paraId="3A53A8BA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Minimum</w:t>
            </w:r>
          </w:p>
        </w:tc>
        <w:tc>
          <w:tcPr>
            <w:tcW w:w="804" w:type="dxa"/>
          </w:tcPr>
          <w:p w14:paraId="367CC1DC" w14:textId="77777777" w:rsidR="00426269" w:rsidRDefault="00B54641">
            <w:pPr>
              <w:rPr>
                <w:rFonts w:hint="eastAsia"/>
              </w:rPr>
            </w:pPr>
            <w:proofErr w:type="spellStart"/>
            <w:r>
              <w:rPr>
                <w:sz w:val="18"/>
                <w:szCs w:val="18"/>
              </w:rPr>
              <w:t>Median</w:t>
            </w:r>
            <w:proofErr w:type="spellEnd"/>
          </w:p>
        </w:tc>
        <w:tc>
          <w:tcPr>
            <w:tcW w:w="1003" w:type="dxa"/>
          </w:tcPr>
          <w:p w14:paraId="6B25EA0A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Maximum</w:t>
            </w:r>
          </w:p>
        </w:tc>
      </w:tr>
      <w:tr w:rsidR="00426269" w14:paraId="5880557F" w14:textId="77777777">
        <w:tc>
          <w:tcPr>
            <w:tcW w:w="820" w:type="dxa"/>
          </w:tcPr>
          <w:p w14:paraId="470BEBF1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ANG1</w:t>
            </w:r>
          </w:p>
        </w:tc>
        <w:tc>
          <w:tcPr>
            <w:tcW w:w="611" w:type="dxa"/>
          </w:tcPr>
          <w:p w14:paraId="2F676082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27</w:t>
            </w:r>
          </w:p>
        </w:tc>
        <w:tc>
          <w:tcPr>
            <w:tcW w:w="802" w:type="dxa"/>
          </w:tcPr>
          <w:p w14:paraId="2BEE1A8B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15.285</w:t>
            </w:r>
          </w:p>
        </w:tc>
        <w:tc>
          <w:tcPr>
            <w:tcW w:w="858" w:type="dxa"/>
          </w:tcPr>
          <w:p w14:paraId="687D0CA0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8.734</w:t>
            </w:r>
          </w:p>
        </w:tc>
        <w:tc>
          <w:tcPr>
            <w:tcW w:w="861" w:type="dxa"/>
          </w:tcPr>
          <w:p w14:paraId="205A56EE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2.955</w:t>
            </w:r>
          </w:p>
        </w:tc>
        <w:tc>
          <w:tcPr>
            <w:tcW w:w="1085" w:type="dxa"/>
          </w:tcPr>
          <w:p w14:paraId="44C5A527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2.440</w:t>
            </w:r>
          </w:p>
        </w:tc>
        <w:tc>
          <w:tcPr>
            <w:tcW w:w="976" w:type="dxa"/>
          </w:tcPr>
          <w:p w14:paraId="6D5DA7F3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745</w:t>
            </w:r>
          </w:p>
        </w:tc>
        <w:tc>
          <w:tcPr>
            <w:tcW w:w="828" w:type="dxa"/>
          </w:tcPr>
          <w:p w14:paraId="3D010CDD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-0.705</w:t>
            </w:r>
          </w:p>
        </w:tc>
        <w:tc>
          <w:tcPr>
            <w:tcW w:w="988" w:type="dxa"/>
          </w:tcPr>
          <w:p w14:paraId="6C57503A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11.385</w:t>
            </w:r>
          </w:p>
        </w:tc>
        <w:tc>
          <w:tcPr>
            <w:tcW w:w="804" w:type="dxa"/>
          </w:tcPr>
          <w:p w14:paraId="6CADA805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14.281</w:t>
            </w:r>
          </w:p>
        </w:tc>
        <w:tc>
          <w:tcPr>
            <w:tcW w:w="1003" w:type="dxa"/>
          </w:tcPr>
          <w:p w14:paraId="5D13B7D5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22.419</w:t>
            </w:r>
          </w:p>
        </w:tc>
      </w:tr>
      <w:tr w:rsidR="00426269" w14:paraId="19A571E6" w14:textId="77777777">
        <w:tc>
          <w:tcPr>
            <w:tcW w:w="820" w:type="dxa"/>
          </w:tcPr>
          <w:p w14:paraId="4E5CD149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ANG2</w:t>
            </w:r>
          </w:p>
        </w:tc>
        <w:tc>
          <w:tcPr>
            <w:tcW w:w="611" w:type="dxa"/>
          </w:tcPr>
          <w:p w14:paraId="59D5C9CA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27</w:t>
            </w:r>
          </w:p>
        </w:tc>
        <w:tc>
          <w:tcPr>
            <w:tcW w:w="802" w:type="dxa"/>
          </w:tcPr>
          <w:p w14:paraId="79AB3647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01.239</w:t>
            </w:r>
          </w:p>
        </w:tc>
        <w:tc>
          <w:tcPr>
            <w:tcW w:w="858" w:type="dxa"/>
          </w:tcPr>
          <w:p w14:paraId="384E3136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51.291</w:t>
            </w:r>
          </w:p>
        </w:tc>
        <w:tc>
          <w:tcPr>
            <w:tcW w:w="861" w:type="dxa"/>
          </w:tcPr>
          <w:p w14:paraId="2AC2C25B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7.162</w:t>
            </w:r>
          </w:p>
        </w:tc>
        <w:tc>
          <w:tcPr>
            <w:tcW w:w="1085" w:type="dxa"/>
          </w:tcPr>
          <w:p w14:paraId="0CA6D974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5.401</w:t>
            </w:r>
          </w:p>
        </w:tc>
        <w:tc>
          <w:tcPr>
            <w:tcW w:w="976" w:type="dxa"/>
          </w:tcPr>
          <w:p w14:paraId="77F0FA0C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-0.853</w:t>
            </w:r>
          </w:p>
        </w:tc>
        <w:tc>
          <w:tcPr>
            <w:tcW w:w="828" w:type="dxa"/>
          </w:tcPr>
          <w:p w14:paraId="72B5A66D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264</w:t>
            </w:r>
          </w:p>
        </w:tc>
        <w:tc>
          <w:tcPr>
            <w:tcW w:w="988" w:type="dxa"/>
          </w:tcPr>
          <w:p w14:paraId="3DBE9E68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83.716</w:t>
            </w:r>
          </w:p>
        </w:tc>
        <w:tc>
          <w:tcPr>
            <w:tcW w:w="804" w:type="dxa"/>
          </w:tcPr>
          <w:p w14:paraId="54CFCA88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01.734</w:t>
            </w:r>
          </w:p>
        </w:tc>
        <w:tc>
          <w:tcPr>
            <w:tcW w:w="1003" w:type="dxa"/>
          </w:tcPr>
          <w:p w14:paraId="42999993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12.83</w:t>
            </w:r>
          </w:p>
        </w:tc>
      </w:tr>
      <w:tr w:rsidR="00426269" w14:paraId="0B680AEA" w14:textId="77777777">
        <w:tc>
          <w:tcPr>
            <w:tcW w:w="820" w:type="dxa"/>
          </w:tcPr>
          <w:p w14:paraId="7B0F41B1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ANG3</w:t>
            </w:r>
          </w:p>
        </w:tc>
        <w:tc>
          <w:tcPr>
            <w:tcW w:w="611" w:type="dxa"/>
          </w:tcPr>
          <w:p w14:paraId="13582BE6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27</w:t>
            </w:r>
          </w:p>
        </w:tc>
        <w:tc>
          <w:tcPr>
            <w:tcW w:w="802" w:type="dxa"/>
          </w:tcPr>
          <w:p w14:paraId="3898CF20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14.916</w:t>
            </w:r>
          </w:p>
        </w:tc>
        <w:tc>
          <w:tcPr>
            <w:tcW w:w="858" w:type="dxa"/>
          </w:tcPr>
          <w:p w14:paraId="594EDDC8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3.038</w:t>
            </w:r>
          </w:p>
        </w:tc>
        <w:tc>
          <w:tcPr>
            <w:tcW w:w="861" w:type="dxa"/>
          </w:tcPr>
          <w:p w14:paraId="419F35B8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3.611</w:t>
            </w:r>
          </w:p>
        </w:tc>
        <w:tc>
          <w:tcPr>
            <w:tcW w:w="1085" w:type="dxa"/>
          </w:tcPr>
          <w:p w14:paraId="13DCBB8C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2.689</w:t>
            </w:r>
          </w:p>
        </w:tc>
        <w:tc>
          <w:tcPr>
            <w:tcW w:w="976" w:type="dxa"/>
          </w:tcPr>
          <w:p w14:paraId="1613AC53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223</w:t>
            </w:r>
          </w:p>
        </w:tc>
        <w:tc>
          <w:tcPr>
            <w:tcW w:w="828" w:type="dxa"/>
          </w:tcPr>
          <w:p w14:paraId="0BC6A40D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965</w:t>
            </w:r>
          </w:p>
        </w:tc>
        <w:tc>
          <w:tcPr>
            <w:tcW w:w="988" w:type="dxa"/>
          </w:tcPr>
          <w:p w14:paraId="5E904D87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09.09</w:t>
            </w:r>
          </w:p>
        </w:tc>
        <w:tc>
          <w:tcPr>
            <w:tcW w:w="804" w:type="dxa"/>
          </w:tcPr>
          <w:p w14:paraId="60FB26D5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13.606</w:t>
            </w:r>
          </w:p>
        </w:tc>
        <w:tc>
          <w:tcPr>
            <w:tcW w:w="1003" w:type="dxa"/>
          </w:tcPr>
          <w:p w14:paraId="1E0D9DB6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24.834</w:t>
            </w:r>
          </w:p>
        </w:tc>
      </w:tr>
      <w:tr w:rsidR="00426269" w14:paraId="609D939F" w14:textId="77777777">
        <w:tc>
          <w:tcPr>
            <w:tcW w:w="820" w:type="dxa"/>
          </w:tcPr>
          <w:p w14:paraId="31776489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ANG4</w:t>
            </w:r>
          </w:p>
        </w:tc>
        <w:tc>
          <w:tcPr>
            <w:tcW w:w="611" w:type="dxa"/>
          </w:tcPr>
          <w:p w14:paraId="4C58B815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27</w:t>
            </w:r>
          </w:p>
        </w:tc>
        <w:tc>
          <w:tcPr>
            <w:tcW w:w="802" w:type="dxa"/>
          </w:tcPr>
          <w:p w14:paraId="029ACF14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02.136</w:t>
            </w:r>
          </w:p>
        </w:tc>
        <w:tc>
          <w:tcPr>
            <w:tcW w:w="858" w:type="dxa"/>
          </w:tcPr>
          <w:p w14:paraId="0806F6C1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40.112</w:t>
            </w:r>
          </w:p>
        </w:tc>
        <w:tc>
          <w:tcPr>
            <w:tcW w:w="861" w:type="dxa"/>
          </w:tcPr>
          <w:p w14:paraId="0E34FE58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6.333</w:t>
            </w:r>
          </w:p>
        </w:tc>
        <w:tc>
          <w:tcPr>
            <w:tcW w:w="1085" w:type="dxa"/>
          </w:tcPr>
          <w:p w14:paraId="220E313B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4.750</w:t>
            </w:r>
          </w:p>
        </w:tc>
        <w:tc>
          <w:tcPr>
            <w:tcW w:w="976" w:type="dxa"/>
          </w:tcPr>
          <w:p w14:paraId="158362AA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-0.850</w:t>
            </w:r>
          </w:p>
        </w:tc>
        <w:tc>
          <w:tcPr>
            <w:tcW w:w="828" w:type="dxa"/>
          </w:tcPr>
          <w:p w14:paraId="6C6CD4C1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982</w:t>
            </w:r>
          </w:p>
        </w:tc>
        <w:tc>
          <w:tcPr>
            <w:tcW w:w="988" w:type="dxa"/>
          </w:tcPr>
          <w:p w14:paraId="262AF321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83.196</w:t>
            </w:r>
          </w:p>
        </w:tc>
        <w:tc>
          <w:tcPr>
            <w:tcW w:w="804" w:type="dxa"/>
          </w:tcPr>
          <w:p w14:paraId="58BDF05C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02.562</w:t>
            </w:r>
          </w:p>
        </w:tc>
        <w:tc>
          <w:tcPr>
            <w:tcW w:w="1003" w:type="dxa"/>
          </w:tcPr>
          <w:p w14:paraId="09BADC2E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14.019</w:t>
            </w:r>
          </w:p>
        </w:tc>
      </w:tr>
      <w:tr w:rsidR="00426269" w14:paraId="645935EB" w14:textId="77777777">
        <w:tc>
          <w:tcPr>
            <w:tcW w:w="820" w:type="dxa"/>
          </w:tcPr>
          <w:p w14:paraId="18351C79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ANG5</w:t>
            </w:r>
          </w:p>
        </w:tc>
        <w:tc>
          <w:tcPr>
            <w:tcW w:w="611" w:type="dxa"/>
          </w:tcPr>
          <w:p w14:paraId="4891FC0A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27</w:t>
            </w:r>
          </w:p>
        </w:tc>
        <w:tc>
          <w:tcPr>
            <w:tcW w:w="802" w:type="dxa"/>
          </w:tcPr>
          <w:p w14:paraId="237EDA4F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05.284</w:t>
            </w:r>
          </w:p>
        </w:tc>
        <w:tc>
          <w:tcPr>
            <w:tcW w:w="858" w:type="dxa"/>
          </w:tcPr>
          <w:p w14:paraId="5489D7E6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23.305</w:t>
            </w:r>
          </w:p>
        </w:tc>
        <w:tc>
          <w:tcPr>
            <w:tcW w:w="861" w:type="dxa"/>
          </w:tcPr>
          <w:p w14:paraId="472C6C2B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4.827</w:t>
            </w:r>
          </w:p>
        </w:tc>
        <w:tc>
          <w:tcPr>
            <w:tcW w:w="1085" w:type="dxa"/>
          </w:tcPr>
          <w:p w14:paraId="0E3E90C1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3.425</w:t>
            </w:r>
          </w:p>
        </w:tc>
        <w:tc>
          <w:tcPr>
            <w:tcW w:w="976" w:type="dxa"/>
          </w:tcPr>
          <w:p w14:paraId="1143FB81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-1.075</w:t>
            </w:r>
          </w:p>
        </w:tc>
        <w:tc>
          <w:tcPr>
            <w:tcW w:w="828" w:type="dxa"/>
          </w:tcPr>
          <w:p w14:paraId="781450F6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971</w:t>
            </w:r>
          </w:p>
        </w:tc>
        <w:tc>
          <w:tcPr>
            <w:tcW w:w="988" w:type="dxa"/>
          </w:tcPr>
          <w:p w14:paraId="3E72EA0C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92.734</w:t>
            </w:r>
          </w:p>
        </w:tc>
        <w:tc>
          <w:tcPr>
            <w:tcW w:w="804" w:type="dxa"/>
          </w:tcPr>
          <w:p w14:paraId="5989B1CA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06.476</w:t>
            </w:r>
          </w:p>
        </w:tc>
        <w:tc>
          <w:tcPr>
            <w:tcW w:w="1003" w:type="dxa"/>
          </w:tcPr>
          <w:p w14:paraId="12766DA6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14.757</w:t>
            </w:r>
          </w:p>
        </w:tc>
      </w:tr>
      <w:tr w:rsidR="00426269" w14:paraId="7A41E902" w14:textId="77777777">
        <w:tc>
          <w:tcPr>
            <w:tcW w:w="820" w:type="dxa"/>
          </w:tcPr>
          <w:p w14:paraId="4D76768D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ANG6</w:t>
            </w:r>
          </w:p>
        </w:tc>
        <w:tc>
          <w:tcPr>
            <w:tcW w:w="611" w:type="dxa"/>
          </w:tcPr>
          <w:p w14:paraId="54AED491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27</w:t>
            </w:r>
          </w:p>
        </w:tc>
        <w:tc>
          <w:tcPr>
            <w:tcW w:w="802" w:type="dxa"/>
          </w:tcPr>
          <w:p w14:paraId="521D943E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15.909</w:t>
            </w:r>
          </w:p>
        </w:tc>
        <w:tc>
          <w:tcPr>
            <w:tcW w:w="858" w:type="dxa"/>
          </w:tcPr>
          <w:p w14:paraId="53CCF8FF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0.232</w:t>
            </w:r>
          </w:p>
        </w:tc>
        <w:tc>
          <w:tcPr>
            <w:tcW w:w="861" w:type="dxa"/>
          </w:tcPr>
          <w:p w14:paraId="79792CBE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3.199</w:t>
            </w:r>
          </w:p>
        </w:tc>
        <w:tc>
          <w:tcPr>
            <w:tcW w:w="1085" w:type="dxa"/>
          </w:tcPr>
          <w:p w14:paraId="38B67A9F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2.476</w:t>
            </w:r>
          </w:p>
        </w:tc>
        <w:tc>
          <w:tcPr>
            <w:tcW w:w="976" w:type="dxa"/>
          </w:tcPr>
          <w:p w14:paraId="4B8AFA81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291</w:t>
            </w:r>
          </w:p>
        </w:tc>
        <w:tc>
          <w:tcPr>
            <w:tcW w:w="828" w:type="dxa"/>
          </w:tcPr>
          <w:p w14:paraId="2DB9116A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060</w:t>
            </w:r>
          </w:p>
        </w:tc>
        <w:tc>
          <w:tcPr>
            <w:tcW w:w="988" w:type="dxa"/>
          </w:tcPr>
          <w:p w14:paraId="2FDDCE39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08.344</w:t>
            </w:r>
          </w:p>
        </w:tc>
        <w:tc>
          <w:tcPr>
            <w:tcW w:w="804" w:type="dxa"/>
          </w:tcPr>
          <w:p w14:paraId="6B3D3BD1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14.96</w:t>
            </w:r>
          </w:p>
        </w:tc>
        <w:tc>
          <w:tcPr>
            <w:tcW w:w="1003" w:type="dxa"/>
          </w:tcPr>
          <w:p w14:paraId="272CBC56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22.948</w:t>
            </w:r>
          </w:p>
        </w:tc>
      </w:tr>
      <w:tr w:rsidR="00426269" w14:paraId="1070D795" w14:textId="77777777">
        <w:tc>
          <w:tcPr>
            <w:tcW w:w="820" w:type="dxa"/>
          </w:tcPr>
          <w:p w14:paraId="4D94F3A7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DIST1</w:t>
            </w:r>
          </w:p>
        </w:tc>
        <w:tc>
          <w:tcPr>
            <w:tcW w:w="611" w:type="dxa"/>
          </w:tcPr>
          <w:p w14:paraId="6654264E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27</w:t>
            </w:r>
          </w:p>
        </w:tc>
        <w:tc>
          <w:tcPr>
            <w:tcW w:w="802" w:type="dxa"/>
          </w:tcPr>
          <w:p w14:paraId="454E79F8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942</w:t>
            </w:r>
          </w:p>
        </w:tc>
        <w:tc>
          <w:tcPr>
            <w:tcW w:w="858" w:type="dxa"/>
          </w:tcPr>
          <w:p w14:paraId="6EA9EDB1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000</w:t>
            </w:r>
          </w:p>
        </w:tc>
        <w:tc>
          <w:tcPr>
            <w:tcW w:w="861" w:type="dxa"/>
          </w:tcPr>
          <w:p w14:paraId="08108DE6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009</w:t>
            </w:r>
          </w:p>
        </w:tc>
        <w:tc>
          <w:tcPr>
            <w:tcW w:w="1085" w:type="dxa"/>
          </w:tcPr>
          <w:p w14:paraId="7E2067EC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007</w:t>
            </w:r>
          </w:p>
        </w:tc>
        <w:tc>
          <w:tcPr>
            <w:tcW w:w="976" w:type="dxa"/>
          </w:tcPr>
          <w:p w14:paraId="3C3FD1DB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-0.473</w:t>
            </w:r>
          </w:p>
        </w:tc>
        <w:tc>
          <w:tcPr>
            <w:tcW w:w="828" w:type="dxa"/>
          </w:tcPr>
          <w:p w14:paraId="7762819E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-0.999</w:t>
            </w:r>
          </w:p>
        </w:tc>
        <w:tc>
          <w:tcPr>
            <w:tcW w:w="988" w:type="dxa"/>
          </w:tcPr>
          <w:p w14:paraId="19137A0B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923</w:t>
            </w:r>
          </w:p>
        </w:tc>
        <w:tc>
          <w:tcPr>
            <w:tcW w:w="804" w:type="dxa"/>
          </w:tcPr>
          <w:p w14:paraId="1B3DC45A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942</w:t>
            </w:r>
          </w:p>
        </w:tc>
        <w:tc>
          <w:tcPr>
            <w:tcW w:w="1003" w:type="dxa"/>
          </w:tcPr>
          <w:p w14:paraId="2BA267B2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954</w:t>
            </w:r>
          </w:p>
        </w:tc>
      </w:tr>
      <w:tr w:rsidR="00426269" w14:paraId="66B1BAA7" w14:textId="77777777">
        <w:tc>
          <w:tcPr>
            <w:tcW w:w="820" w:type="dxa"/>
          </w:tcPr>
          <w:p w14:paraId="540B2048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DIST2</w:t>
            </w:r>
          </w:p>
        </w:tc>
        <w:tc>
          <w:tcPr>
            <w:tcW w:w="611" w:type="dxa"/>
          </w:tcPr>
          <w:p w14:paraId="49E249FD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27</w:t>
            </w:r>
          </w:p>
        </w:tc>
        <w:tc>
          <w:tcPr>
            <w:tcW w:w="802" w:type="dxa"/>
          </w:tcPr>
          <w:p w14:paraId="093D54F7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2.098</w:t>
            </w:r>
          </w:p>
        </w:tc>
        <w:tc>
          <w:tcPr>
            <w:tcW w:w="858" w:type="dxa"/>
          </w:tcPr>
          <w:p w14:paraId="10F14A58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000</w:t>
            </w:r>
          </w:p>
        </w:tc>
        <w:tc>
          <w:tcPr>
            <w:tcW w:w="861" w:type="dxa"/>
          </w:tcPr>
          <w:p w14:paraId="13BDD7CE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015</w:t>
            </w:r>
          </w:p>
        </w:tc>
        <w:tc>
          <w:tcPr>
            <w:tcW w:w="1085" w:type="dxa"/>
          </w:tcPr>
          <w:p w14:paraId="750CB866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012</w:t>
            </w:r>
          </w:p>
        </w:tc>
        <w:tc>
          <w:tcPr>
            <w:tcW w:w="976" w:type="dxa"/>
          </w:tcPr>
          <w:p w14:paraId="040B1499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076</w:t>
            </w:r>
          </w:p>
        </w:tc>
        <w:tc>
          <w:tcPr>
            <w:tcW w:w="828" w:type="dxa"/>
          </w:tcPr>
          <w:p w14:paraId="3821E8A8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-0.860</w:t>
            </w:r>
          </w:p>
        </w:tc>
        <w:tc>
          <w:tcPr>
            <w:tcW w:w="988" w:type="dxa"/>
          </w:tcPr>
          <w:p w14:paraId="07E73BEB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2.071</w:t>
            </w:r>
          </w:p>
        </w:tc>
        <w:tc>
          <w:tcPr>
            <w:tcW w:w="804" w:type="dxa"/>
          </w:tcPr>
          <w:p w14:paraId="4CF25367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2.096</w:t>
            </w:r>
          </w:p>
        </w:tc>
        <w:tc>
          <w:tcPr>
            <w:tcW w:w="1003" w:type="dxa"/>
          </w:tcPr>
          <w:p w14:paraId="077676A1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2.127</w:t>
            </w:r>
          </w:p>
        </w:tc>
      </w:tr>
      <w:tr w:rsidR="00426269" w14:paraId="4F24C56B" w14:textId="77777777">
        <w:tc>
          <w:tcPr>
            <w:tcW w:w="820" w:type="dxa"/>
          </w:tcPr>
          <w:p w14:paraId="4B529366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DIST3</w:t>
            </w:r>
          </w:p>
        </w:tc>
        <w:tc>
          <w:tcPr>
            <w:tcW w:w="611" w:type="dxa"/>
          </w:tcPr>
          <w:p w14:paraId="39ED9E20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27</w:t>
            </w:r>
          </w:p>
        </w:tc>
        <w:tc>
          <w:tcPr>
            <w:tcW w:w="802" w:type="dxa"/>
          </w:tcPr>
          <w:p w14:paraId="6BD804F1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813</w:t>
            </w:r>
          </w:p>
        </w:tc>
        <w:tc>
          <w:tcPr>
            <w:tcW w:w="858" w:type="dxa"/>
          </w:tcPr>
          <w:p w14:paraId="59429127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001</w:t>
            </w:r>
          </w:p>
        </w:tc>
        <w:tc>
          <w:tcPr>
            <w:tcW w:w="861" w:type="dxa"/>
          </w:tcPr>
          <w:p w14:paraId="69C76BE4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023</w:t>
            </w:r>
          </w:p>
        </w:tc>
        <w:tc>
          <w:tcPr>
            <w:tcW w:w="1085" w:type="dxa"/>
          </w:tcPr>
          <w:p w14:paraId="22830B28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017</w:t>
            </w:r>
          </w:p>
        </w:tc>
        <w:tc>
          <w:tcPr>
            <w:tcW w:w="976" w:type="dxa"/>
          </w:tcPr>
          <w:p w14:paraId="184FC4A4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124</w:t>
            </w:r>
          </w:p>
        </w:tc>
        <w:tc>
          <w:tcPr>
            <w:tcW w:w="828" w:type="dxa"/>
          </w:tcPr>
          <w:p w14:paraId="47378984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-0.485</w:t>
            </w:r>
          </w:p>
        </w:tc>
        <w:tc>
          <w:tcPr>
            <w:tcW w:w="988" w:type="dxa"/>
          </w:tcPr>
          <w:p w14:paraId="38A360CC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773</w:t>
            </w:r>
          </w:p>
        </w:tc>
        <w:tc>
          <w:tcPr>
            <w:tcW w:w="804" w:type="dxa"/>
          </w:tcPr>
          <w:p w14:paraId="6EC555C3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813</w:t>
            </w:r>
          </w:p>
        </w:tc>
        <w:tc>
          <w:tcPr>
            <w:tcW w:w="1003" w:type="dxa"/>
          </w:tcPr>
          <w:p w14:paraId="23780A02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864</w:t>
            </w:r>
          </w:p>
        </w:tc>
      </w:tr>
      <w:tr w:rsidR="00426269" w14:paraId="27DBA95B" w14:textId="77777777">
        <w:tc>
          <w:tcPr>
            <w:tcW w:w="820" w:type="dxa"/>
          </w:tcPr>
          <w:p w14:paraId="50B679C7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DIST4</w:t>
            </w:r>
          </w:p>
        </w:tc>
        <w:tc>
          <w:tcPr>
            <w:tcW w:w="611" w:type="dxa"/>
          </w:tcPr>
          <w:p w14:paraId="036AB451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27</w:t>
            </w:r>
          </w:p>
        </w:tc>
        <w:tc>
          <w:tcPr>
            <w:tcW w:w="802" w:type="dxa"/>
          </w:tcPr>
          <w:p w14:paraId="2F9445EB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811</w:t>
            </w:r>
          </w:p>
        </w:tc>
        <w:tc>
          <w:tcPr>
            <w:tcW w:w="858" w:type="dxa"/>
          </w:tcPr>
          <w:p w14:paraId="664B0E94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001</w:t>
            </w:r>
          </w:p>
        </w:tc>
        <w:tc>
          <w:tcPr>
            <w:tcW w:w="861" w:type="dxa"/>
          </w:tcPr>
          <w:p w14:paraId="687B252C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025</w:t>
            </w:r>
          </w:p>
        </w:tc>
        <w:tc>
          <w:tcPr>
            <w:tcW w:w="1085" w:type="dxa"/>
          </w:tcPr>
          <w:p w14:paraId="574DE7EB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019</w:t>
            </w:r>
          </w:p>
        </w:tc>
        <w:tc>
          <w:tcPr>
            <w:tcW w:w="976" w:type="dxa"/>
          </w:tcPr>
          <w:p w14:paraId="62C70187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-0.445</w:t>
            </w:r>
          </w:p>
        </w:tc>
        <w:tc>
          <w:tcPr>
            <w:tcW w:w="828" w:type="dxa"/>
          </w:tcPr>
          <w:p w14:paraId="07928C1C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-0.061</w:t>
            </w:r>
          </w:p>
        </w:tc>
        <w:tc>
          <w:tcPr>
            <w:tcW w:w="988" w:type="dxa"/>
          </w:tcPr>
          <w:p w14:paraId="1C15CF83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754</w:t>
            </w:r>
          </w:p>
        </w:tc>
        <w:tc>
          <w:tcPr>
            <w:tcW w:w="804" w:type="dxa"/>
          </w:tcPr>
          <w:p w14:paraId="0BC6970E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816</w:t>
            </w:r>
          </w:p>
        </w:tc>
        <w:tc>
          <w:tcPr>
            <w:tcW w:w="1003" w:type="dxa"/>
          </w:tcPr>
          <w:p w14:paraId="5C9DABFB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863</w:t>
            </w:r>
          </w:p>
        </w:tc>
      </w:tr>
      <w:tr w:rsidR="00426269" w14:paraId="64DB2E89" w14:textId="77777777">
        <w:tc>
          <w:tcPr>
            <w:tcW w:w="820" w:type="dxa"/>
          </w:tcPr>
          <w:p w14:paraId="30FCD47D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R-</w:t>
            </w:r>
            <w:proofErr w:type="spellStart"/>
            <w:r>
              <w:rPr>
                <w:sz w:val="18"/>
                <w:szCs w:val="18"/>
              </w:rPr>
              <w:t>factor</w:t>
            </w:r>
            <w:proofErr w:type="spellEnd"/>
          </w:p>
        </w:tc>
        <w:tc>
          <w:tcPr>
            <w:tcW w:w="611" w:type="dxa"/>
          </w:tcPr>
          <w:p w14:paraId="6E707D60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27</w:t>
            </w:r>
          </w:p>
        </w:tc>
        <w:tc>
          <w:tcPr>
            <w:tcW w:w="802" w:type="dxa"/>
          </w:tcPr>
          <w:p w14:paraId="6C86AE07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4.326</w:t>
            </w:r>
          </w:p>
        </w:tc>
        <w:tc>
          <w:tcPr>
            <w:tcW w:w="858" w:type="dxa"/>
          </w:tcPr>
          <w:p w14:paraId="05CF40F3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2.472</w:t>
            </w:r>
          </w:p>
        </w:tc>
        <w:tc>
          <w:tcPr>
            <w:tcW w:w="861" w:type="dxa"/>
          </w:tcPr>
          <w:p w14:paraId="7AFB6E3C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572</w:t>
            </w:r>
          </w:p>
        </w:tc>
        <w:tc>
          <w:tcPr>
            <w:tcW w:w="1085" w:type="dxa"/>
          </w:tcPr>
          <w:p w14:paraId="1AC0EA56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142</w:t>
            </w:r>
          </w:p>
        </w:tc>
        <w:tc>
          <w:tcPr>
            <w:tcW w:w="976" w:type="dxa"/>
          </w:tcPr>
          <w:p w14:paraId="75EAA680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1.154</w:t>
            </w:r>
          </w:p>
        </w:tc>
        <w:tc>
          <w:tcPr>
            <w:tcW w:w="828" w:type="dxa"/>
          </w:tcPr>
          <w:p w14:paraId="460284B8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0.522</w:t>
            </w:r>
          </w:p>
        </w:tc>
        <w:tc>
          <w:tcPr>
            <w:tcW w:w="988" w:type="dxa"/>
          </w:tcPr>
          <w:p w14:paraId="69AA695F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2.2</w:t>
            </w:r>
          </w:p>
        </w:tc>
        <w:tc>
          <w:tcPr>
            <w:tcW w:w="804" w:type="dxa"/>
          </w:tcPr>
          <w:p w14:paraId="49995C3E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3.9</w:t>
            </w:r>
          </w:p>
        </w:tc>
        <w:tc>
          <w:tcPr>
            <w:tcW w:w="1003" w:type="dxa"/>
          </w:tcPr>
          <w:p w14:paraId="1B74A498" w14:textId="77777777" w:rsidR="00426269" w:rsidRDefault="00B54641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8.2</w:t>
            </w:r>
          </w:p>
        </w:tc>
      </w:tr>
    </w:tbl>
    <w:p w14:paraId="47953D5F" w14:textId="77777777" w:rsidR="00426269" w:rsidRDefault="00B54641">
      <w:pPr>
        <w:rPr>
          <w:rFonts w:hint="eastAsia"/>
        </w:rPr>
      </w:pPr>
      <w:r>
        <w:br w:type="page"/>
      </w:r>
    </w:p>
    <w:p w14:paraId="43604C2A" w14:textId="77777777" w:rsidR="00426269" w:rsidRDefault="00426269">
      <w:pPr>
        <w:rPr>
          <w:rFonts w:hint="eastAsia"/>
        </w:rPr>
      </w:pPr>
    </w:p>
    <w:p w14:paraId="6056BB40" w14:textId="77777777" w:rsidR="00426269" w:rsidRDefault="00B54641">
      <w:pPr>
        <w:rPr>
          <w:rFonts w:hint="eastAsia"/>
        </w:rPr>
      </w:pPr>
      <w:proofErr w:type="spellStart"/>
      <w:r>
        <w:rPr>
          <w:b/>
          <w:bCs/>
        </w:rPr>
        <w:t>Fig</w:t>
      </w:r>
      <w:proofErr w:type="spellEnd"/>
      <w:r>
        <w:rPr>
          <w:b/>
          <w:bCs/>
        </w:rPr>
        <w:t xml:space="preserve">. SI-5.  </w:t>
      </w:r>
      <w:r>
        <w:t xml:space="preserve"> </w:t>
      </w:r>
      <w:proofErr w:type="spellStart"/>
      <w:r>
        <w:t>Searches</w:t>
      </w:r>
      <w:proofErr w:type="spellEnd"/>
      <w:r>
        <w:t xml:space="preserve"> </w:t>
      </w:r>
      <w:proofErr w:type="spellStart"/>
      <w:r>
        <w:t>to</w:t>
      </w:r>
      <w:proofErr w:type="spellEnd"/>
      <w:r>
        <w:t xml:space="preserve"> </w:t>
      </w:r>
      <w:proofErr w:type="spellStart"/>
      <w:r>
        <w:t>Table</w:t>
      </w:r>
      <w:proofErr w:type="spellEnd"/>
      <w:r>
        <w:rPr>
          <w:b/>
          <w:bCs/>
        </w:rPr>
        <w:t xml:space="preserve"> 1 and 2</w:t>
      </w:r>
      <w:r>
        <w:t xml:space="preserve"> (</w:t>
      </w:r>
      <w:proofErr w:type="spellStart"/>
      <w:proofErr w:type="gramStart"/>
      <w:r>
        <w:t>Summary</w:t>
      </w:r>
      <w:proofErr w:type="spellEnd"/>
      <w:r>
        <w:t xml:space="preserve">  </w:t>
      </w:r>
      <w:proofErr w:type="spellStart"/>
      <w:r>
        <w:t>page</w:t>
      </w:r>
      <w:proofErr w:type="spellEnd"/>
      <w:proofErr w:type="gramEnd"/>
      <w:r>
        <w:t xml:space="preserve"> </w:t>
      </w:r>
      <w:proofErr w:type="spellStart"/>
      <w:r>
        <w:t>only</w:t>
      </w:r>
      <w:proofErr w:type="spellEnd"/>
      <w:r>
        <w:t>)</w:t>
      </w:r>
    </w:p>
    <w:p w14:paraId="7A5A77D7" w14:textId="77777777" w:rsidR="00426269" w:rsidRDefault="00426269">
      <w:pPr>
        <w:rPr>
          <w:rFonts w:hint="eastAsia"/>
        </w:rPr>
      </w:pPr>
    </w:p>
    <w:p w14:paraId="7BB45B07" w14:textId="77777777" w:rsidR="00426269" w:rsidRDefault="00B54641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14D2ABB5" wp14:editId="7111FB4C">
            <wp:extent cx="4140200" cy="3780155"/>
            <wp:effectExtent l="0" t="0" r="0" b="0"/>
            <wp:docPr id="5" name="Imag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3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 t="1914" r="8622" b="547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0200" cy="37801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1151959" w14:textId="77777777" w:rsidR="00426269" w:rsidRDefault="00426269">
      <w:pPr>
        <w:rPr>
          <w:rFonts w:hint="eastAsia"/>
        </w:rPr>
      </w:pPr>
    </w:p>
    <w:p w14:paraId="317A4446" w14:textId="77777777" w:rsidR="00426269" w:rsidRDefault="00B54641">
      <w:pPr>
        <w:rPr>
          <w:rFonts w:hint="eastAsia"/>
        </w:rPr>
      </w:pPr>
      <w:proofErr w:type="spellStart"/>
      <w:r>
        <w:rPr>
          <w:b/>
          <w:bCs/>
        </w:rPr>
        <w:t>Fig</w:t>
      </w:r>
      <w:proofErr w:type="spellEnd"/>
      <w:r>
        <w:rPr>
          <w:b/>
          <w:bCs/>
        </w:rPr>
        <w:t>. SI-6.</w:t>
      </w:r>
      <w:r>
        <w:t xml:space="preserve"> A </w:t>
      </w:r>
      <w:proofErr w:type="spellStart"/>
      <w:r>
        <w:t>thiophosphinate</w:t>
      </w:r>
      <w:proofErr w:type="spellEnd"/>
      <w:r>
        <w:t xml:space="preserve"> </w:t>
      </w:r>
      <w:proofErr w:type="spellStart"/>
      <w:r>
        <w:t>search</w:t>
      </w:r>
      <w:proofErr w:type="spellEnd"/>
      <w:r>
        <w:t xml:space="preserve"> </w:t>
      </w:r>
      <w:proofErr w:type="spellStart"/>
      <w:r>
        <w:t>Summary</w:t>
      </w:r>
      <w:proofErr w:type="spellEnd"/>
      <w:r>
        <w:t xml:space="preserve"> </w:t>
      </w:r>
      <w:proofErr w:type="spellStart"/>
      <w:r>
        <w:t>page</w:t>
      </w:r>
      <w:proofErr w:type="spellEnd"/>
    </w:p>
    <w:p w14:paraId="3A99FC35" w14:textId="77777777" w:rsidR="00426269" w:rsidRDefault="00426269">
      <w:pPr>
        <w:rPr>
          <w:rFonts w:hint="eastAsia"/>
        </w:rPr>
      </w:pPr>
    </w:p>
    <w:p w14:paraId="406D61BC" w14:textId="77777777" w:rsidR="00426269" w:rsidRDefault="00B54641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59E27A75" wp14:editId="6080D16A">
            <wp:extent cx="4817110" cy="3772535"/>
            <wp:effectExtent l="0" t="0" r="0" b="0"/>
            <wp:docPr id="6" name="Image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1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 r="3733" b="448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7110" cy="37725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F4B3307" w14:textId="77777777" w:rsidR="00426269" w:rsidRDefault="00426269">
      <w:pPr>
        <w:rPr>
          <w:rFonts w:hint="eastAsia"/>
        </w:rPr>
      </w:pPr>
    </w:p>
    <w:p w14:paraId="42F16331" w14:textId="77777777" w:rsidR="00426269" w:rsidRDefault="00B54641">
      <w:pPr>
        <w:rPr>
          <w:rFonts w:hint="eastAsia"/>
        </w:rPr>
      </w:pPr>
      <w:r>
        <w:br w:type="page"/>
      </w:r>
    </w:p>
    <w:p w14:paraId="41772BDD" w14:textId="77777777" w:rsidR="00426269" w:rsidRDefault="00B54641">
      <w:pPr>
        <w:rPr>
          <w:rFonts w:hint="eastAsia"/>
        </w:rPr>
      </w:pPr>
      <w:proofErr w:type="spellStart"/>
      <w:r>
        <w:rPr>
          <w:b/>
          <w:bCs/>
        </w:rPr>
        <w:lastRenderedPageBreak/>
        <w:t>Fig</w:t>
      </w:r>
      <w:proofErr w:type="spellEnd"/>
      <w:r>
        <w:rPr>
          <w:b/>
          <w:bCs/>
        </w:rPr>
        <w:t>. SI-7.</w:t>
      </w:r>
      <w:r>
        <w:t xml:space="preserve"> Anion </w:t>
      </w:r>
      <w:proofErr w:type="spellStart"/>
      <w:r>
        <w:t>search</w:t>
      </w:r>
      <w:proofErr w:type="spellEnd"/>
      <w:r>
        <w:t xml:space="preserve"> </w:t>
      </w:r>
      <w:proofErr w:type="spellStart"/>
      <w:r>
        <w:t>summary</w:t>
      </w:r>
      <w:proofErr w:type="spellEnd"/>
      <w:r>
        <w:t xml:space="preserve"> </w:t>
      </w:r>
      <w:proofErr w:type="spellStart"/>
      <w:r>
        <w:t>page</w:t>
      </w:r>
      <w:proofErr w:type="spellEnd"/>
    </w:p>
    <w:p w14:paraId="13DA87B1" w14:textId="77777777" w:rsidR="00426269" w:rsidRDefault="00426269">
      <w:pPr>
        <w:rPr>
          <w:rFonts w:hint="eastAsia"/>
        </w:rPr>
      </w:pPr>
    </w:p>
    <w:p w14:paraId="419452F0" w14:textId="77777777" w:rsidR="00426269" w:rsidRDefault="00B54641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48EEB376" wp14:editId="08679B8C">
            <wp:extent cx="5230495" cy="3506470"/>
            <wp:effectExtent l="0" t="0" r="0" b="0"/>
            <wp:docPr id="7" name="Image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11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t="1135" r="1745" b="525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0495" cy="35064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23E9F85" w14:textId="77777777" w:rsidR="00426269" w:rsidRDefault="00426269">
      <w:pPr>
        <w:rPr>
          <w:rFonts w:hint="eastAsia"/>
        </w:rPr>
      </w:pPr>
    </w:p>
    <w:p w14:paraId="677AA574" w14:textId="77777777" w:rsidR="00426269" w:rsidRDefault="00426269">
      <w:pPr>
        <w:rPr>
          <w:rFonts w:hint="eastAsia"/>
        </w:rPr>
      </w:pPr>
    </w:p>
    <w:p w14:paraId="672A41F5" w14:textId="77777777" w:rsidR="00426269" w:rsidRDefault="00B54641">
      <w:pPr>
        <w:rPr>
          <w:rFonts w:hint="eastAsia"/>
        </w:rPr>
      </w:pPr>
      <w:r>
        <w:br w:type="page"/>
      </w:r>
    </w:p>
    <w:p w14:paraId="5B3146A5" w14:textId="77777777" w:rsidR="00426269" w:rsidRDefault="00B54641">
      <w:pPr>
        <w:rPr>
          <w:rFonts w:hint="eastAsia"/>
        </w:rPr>
      </w:pPr>
      <w:proofErr w:type="spellStart"/>
      <w:r>
        <w:rPr>
          <w:b/>
          <w:bCs/>
        </w:rPr>
        <w:lastRenderedPageBreak/>
        <w:t>Fig</w:t>
      </w:r>
      <w:proofErr w:type="spellEnd"/>
      <w:r>
        <w:rPr>
          <w:b/>
          <w:bCs/>
        </w:rPr>
        <w:t>. SI-8.</w:t>
      </w:r>
      <w:r>
        <w:t xml:space="preserve"> </w:t>
      </w:r>
      <w:proofErr w:type="spellStart"/>
      <w:r>
        <w:t>Search</w:t>
      </w:r>
      <w:proofErr w:type="spellEnd"/>
      <w:r>
        <w:t xml:space="preserve"> </w:t>
      </w:r>
      <w:proofErr w:type="spellStart"/>
      <w:r>
        <w:t>summary</w:t>
      </w:r>
      <w:proofErr w:type="spellEnd"/>
      <w:r>
        <w:t xml:space="preserve"> and </w:t>
      </w:r>
      <w:proofErr w:type="spellStart"/>
      <w:r>
        <w:t>some</w:t>
      </w:r>
      <w:proofErr w:type="spellEnd"/>
      <w:r>
        <w:t xml:space="preserve"> </w:t>
      </w:r>
      <w:proofErr w:type="spellStart"/>
      <w:r>
        <w:t>statistics</w:t>
      </w:r>
      <w:proofErr w:type="spellEnd"/>
      <w:r>
        <w:t xml:space="preserve"> </w:t>
      </w:r>
      <w:proofErr w:type="spellStart"/>
      <w:r>
        <w:t>for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phosphinoate</w:t>
      </w:r>
      <w:proofErr w:type="spellEnd"/>
      <w:r>
        <w:t xml:space="preserve">-anion </w:t>
      </w:r>
      <w:proofErr w:type="spellStart"/>
      <w:r>
        <w:t>to</w:t>
      </w:r>
      <w:proofErr w:type="spellEnd"/>
      <w:r>
        <w:t xml:space="preserve"> </w:t>
      </w:r>
      <w:proofErr w:type="spellStart"/>
      <w:r>
        <w:t>any</w:t>
      </w:r>
      <w:proofErr w:type="spellEnd"/>
      <w:r>
        <w:t xml:space="preserve"> HO -- NM </w:t>
      </w:r>
      <w:proofErr w:type="spellStart"/>
      <w:r>
        <w:t>contacts</w:t>
      </w:r>
      <w:proofErr w:type="spellEnd"/>
      <w:r>
        <w:t xml:space="preserve"> </w:t>
      </w:r>
    </w:p>
    <w:p w14:paraId="0C6FFE56" w14:textId="77777777" w:rsidR="00426269" w:rsidRDefault="00426269">
      <w:pPr>
        <w:rPr>
          <w:rFonts w:hint="eastAsia"/>
        </w:rPr>
      </w:pPr>
    </w:p>
    <w:p w14:paraId="3F7CED47" w14:textId="77777777" w:rsidR="00426269" w:rsidRDefault="00B54641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09C70FFF" wp14:editId="34BD5DB7">
            <wp:extent cx="4427855" cy="4218940"/>
            <wp:effectExtent l="0" t="0" r="0" b="0"/>
            <wp:docPr id="8" name="Image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10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 l="7471" t="3299" r="9342" b="409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7855" cy="42189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6A793EF" w14:textId="77777777" w:rsidR="00426269" w:rsidRDefault="00426269">
      <w:pPr>
        <w:suppressAutoHyphens w:val="0"/>
        <w:rPr>
          <w:rFonts w:hint="eastAsia"/>
          <w:lang w:val="en-US"/>
        </w:rPr>
      </w:pPr>
    </w:p>
    <w:p w14:paraId="55E31B2E" w14:textId="77777777" w:rsidR="00426269" w:rsidRDefault="00426269">
      <w:pPr>
        <w:suppressAutoHyphens w:val="0"/>
        <w:rPr>
          <w:rFonts w:hint="eastAsia"/>
          <w:lang w:val="en-US"/>
        </w:rPr>
      </w:pPr>
    </w:p>
    <w:p w14:paraId="04968802" w14:textId="77777777" w:rsidR="00426269" w:rsidRDefault="00426269">
      <w:pPr>
        <w:suppressAutoHyphens w:val="0"/>
        <w:rPr>
          <w:rFonts w:hint="eastAsia"/>
          <w:lang w:val="en-US"/>
        </w:rPr>
      </w:pPr>
    </w:p>
    <w:tbl>
      <w:tblPr>
        <w:tblW w:w="9635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07"/>
        <w:gridCol w:w="639"/>
        <w:gridCol w:w="593"/>
        <w:gridCol w:w="895"/>
        <w:gridCol w:w="896"/>
        <w:gridCol w:w="595"/>
        <w:gridCol w:w="780"/>
        <w:gridCol w:w="596"/>
        <w:gridCol w:w="1282"/>
        <w:gridCol w:w="1325"/>
        <w:gridCol w:w="1327"/>
      </w:tblGrid>
      <w:tr w:rsidR="00426269" w14:paraId="7937F805" w14:textId="77777777">
        <w:tc>
          <w:tcPr>
            <w:tcW w:w="706" w:type="dxa"/>
          </w:tcPr>
          <w:p w14:paraId="1DEC7578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Name</w:t>
            </w:r>
          </w:p>
        </w:tc>
        <w:tc>
          <w:tcPr>
            <w:tcW w:w="638" w:type="dxa"/>
          </w:tcPr>
          <w:p w14:paraId="13632DAD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Count</w:t>
            </w:r>
          </w:p>
        </w:tc>
        <w:tc>
          <w:tcPr>
            <w:tcW w:w="593" w:type="dxa"/>
          </w:tcPr>
          <w:p w14:paraId="5EDBF859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Mean</w:t>
            </w:r>
          </w:p>
        </w:tc>
        <w:tc>
          <w:tcPr>
            <w:tcW w:w="895" w:type="dxa"/>
          </w:tcPr>
          <w:p w14:paraId="37D35882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Variance</w:t>
            </w:r>
          </w:p>
        </w:tc>
        <w:tc>
          <w:tcPr>
            <w:tcW w:w="896" w:type="dxa"/>
          </w:tcPr>
          <w:p w14:paraId="41F73577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Std. Dev</w:t>
            </w:r>
          </w:p>
        </w:tc>
        <w:tc>
          <w:tcPr>
            <w:tcW w:w="595" w:type="dxa"/>
          </w:tcPr>
          <w:p w14:paraId="43CADF96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Min</w:t>
            </w:r>
          </w:p>
        </w:tc>
        <w:tc>
          <w:tcPr>
            <w:tcW w:w="780" w:type="dxa"/>
          </w:tcPr>
          <w:p w14:paraId="58F050A9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Median</w:t>
            </w:r>
          </w:p>
        </w:tc>
        <w:tc>
          <w:tcPr>
            <w:tcW w:w="596" w:type="dxa"/>
          </w:tcPr>
          <w:p w14:paraId="16535510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Max</w:t>
            </w:r>
          </w:p>
        </w:tc>
        <w:tc>
          <w:tcPr>
            <w:tcW w:w="1282" w:type="dxa"/>
          </w:tcPr>
          <w:p w14:paraId="15F30F59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Low outliers</w:t>
            </w:r>
          </w:p>
        </w:tc>
        <w:tc>
          <w:tcPr>
            <w:tcW w:w="1325" w:type="dxa"/>
          </w:tcPr>
          <w:p w14:paraId="28A07637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High outliers</w:t>
            </w:r>
          </w:p>
        </w:tc>
        <w:tc>
          <w:tcPr>
            <w:tcW w:w="1327" w:type="dxa"/>
          </w:tcPr>
          <w:p w14:paraId="2EE3EE41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Total outliers</w:t>
            </w:r>
          </w:p>
        </w:tc>
      </w:tr>
      <w:tr w:rsidR="00426269" w14:paraId="1038B004" w14:textId="77777777">
        <w:tc>
          <w:tcPr>
            <w:tcW w:w="706" w:type="dxa"/>
          </w:tcPr>
          <w:p w14:paraId="7332D1CC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DIST5</w:t>
            </w:r>
          </w:p>
        </w:tc>
        <w:tc>
          <w:tcPr>
            <w:tcW w:w="638" w:type="dxa"/>
          </w:tcPr>
          <w:p w14:paraId="7FA77438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158</w:t>
            </w:r>
          </w:p>
        </w:tc>
        <w:tc>
          <w:tcPr>
            <w:tcW w:w="593" w:type="dxa"/>
          </w:tcPr>
          <w:p w14:paraId="562284F3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2.726</w:t>
            </w:r>
          </w:p>
        </w:tc>
        <w:tc>
          <w:tcPr>
            <w:tcW w:w="895" w:type="dxa"/>
          </w:tcPr>
          <w:p w14:paraId="05533AD1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0.016</w:t>
            </w:r>
          </w:p>
        </w:tc>
        <w:tc>
          <w:tcPr>
            <w:tcW w:w="896" w:type="dxa"/>
          </w:tcPr>
          <w:p w14:paraId="650423EA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0.126</w:t>
            </w:r>
          </w:p>
        </w:tc>
        <w:tc>
          <w:tcPr>
            <w:tcW w:w="595" w:type="dxa"/>
          </w:tcPr>
          <w:p w14:paraId="6AE2A67D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2.402</w:t>
            </w:r>
          </w:p>
        </w:tc>
        <w:tc>
          <w:tcPr>
            <w:tcW w:w="780" w:type="dxa"/>
          </w:tcPr>
          <w:p w14:paraId="141A0B7D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2.742</w:t>
            </w:r>
          </w:p>
        </w:tc>
        <w:tc>
          <w:tcPr>
            <w:tcW w:w="596" w:type="dxa"/>
          </w:tcPr>
          <w:p w14:paraId="46377A79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2.974</w:t>
            </w:r>
          </w:p>
        </w:tc>
        <w:tc>
          <w:tcPr>
            <w:tcW w:w="1282" w:type="dxa"/>
          </w:tcPr>
          <w:p w14:paraId="59625969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325" w:type="dxa"/>
          </w:tcPr>
          <w:p w14:paraId="2D0CE8BD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327" w:type="dxa"/>
          </w:tcPr>
          <w:p w14:paraId="63495B19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0</w:t>
            </w:r>
          </w:p>
        </w:tc>
      </w:tr>
      <w:tr w:rsidR="00426269" w14:paraId="6157EC6C" w14:textId="77777777">
        <w:tc>
          <w:tcPr>
            <w:tcW w:w="706" w:type="dxa"/>
          </w:tcPr>
          <w:p w14:paraId="69C54C70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DIST6</w:t>
            </w:r>
          </w:p>
        </w:tc>
        <w:tc>
          <w:tcPr>
            <w:tcW w:w="638" w:type="dxa"/>
          </w:tcPr>
          <w:p w14:paraId="51124D5D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158</w:t>
            </w:r>
          </w:p>
        </w:tc>
        <w:tc>
          <w:tcPr>
            <w:tcW w:w="593" w:type="dxa"/>
          </w:tcPr>
          <w:p w14:paraId="462EB91C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1.889</w:t>
            </w:r>
          </w:p>
        </w:tc>
        <w:tc>
          <w:tcPr>
            <w:tcW w:w="895" w:type="dxa"/>
          </w:tcPr>
          <w:p w14:paraId="0980363A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0.031</w:t>
            </w:r>
          </w:p>
        </w:tc>
        <w:tc>
          <w:tcPr>
            <w:tcW w:w="896" w:type="dxa"/>
          </w:tcPr>
          <w:p w14:paraId="16ACF463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0.177</w:t>
            </w:r>
          </w:p>
        </w:tc>
        <w:tc>
          <w:tcPr>
            <w:tcW w:w="595" w:type="dxa"/>
          </w:tcPr>
          <w:p w14:paraId="04283EFA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1.246</w:t>
            </w:r>
          </w:p>
        </w:tc>
        <w:tc>
          <w:tcPr>
            <w:tcW w:w="780" w:type="dxa"/>
          </w:tcPr>
          <w:p w14:paraId="1704BB77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1.910</w:t>
            </w:r>
          </w:p>
        </w:tc>
        <w:tc>
          <w:tcPr>
            <w:tcW w:w="596" w:type="dxa"/>
          </w:tcPr>
          <w:p w14:paraId="2B987203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2.269</w:t>
            </w:r>
          </w:p>
        </w:tc>
        <w:tc>
          <w:tcPr>
            <w:tcW w:w="1282" w:type="dxa"/>
          </w:tcPr>
          <w:p w14:paraId="125AB642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2</w:t>
            </w:r>
          </w:p>
        </w:tc>
        <w:tc>
          <w:tcPr>
            <w:tcW w:w="1325" w:type="dxa"/>
          </w:tcPr>
          <w:p w14:paraId="3D0EBB4C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327" w:type="dxa"/>
          </w:tcPr>
          <w:p w14:paraId="79342AB9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2</w:t>
            </w:r>
          </w:p>
        </w:tc>
      </w:tr>
    </w:tbl>
    <w:p w14:paraId="0515D6C3" w14:textId="77777777" w:rsidR="00426269" w:rsidRDefault="00426269">
      <w:pPr>
        <w:suppressAutoHyphens w:val="0"/>
        <w:rPr>
          <w:rFonts w:hint="eastAsia"/>
          <w:lang w:val="en-US"/>
        </w:rPr>
      </w:pPr>
    </w:p>
    <w:p w14:paraId="31DC9D0E" w14:textId="77777777" w:rsidR="00426269" w:rsidRDefault="00B54641">
      <w:pPr>
        <w:suppressAutoHyphens w:val="0"/>
        <w:rPr>
          <w:rFonts w:hint="eastAsia"/>
          <w:lang w:val="en-US"/>
        </w:rPr>
      </w:pPr>
      <w:r>
        <w:br w:type="page"/>
      </w:r>
    </w:p>
    <w:p w14:paraId="7781EDFC" w14:textId="77777777" w:rsidR="00426269" w:rsidRDefault="00B54641">
      <w:pPr>
        <w:rPr>
          <w:rFonts w:hint="eastAsia"/>
        </w:rPr>
      </w:pPr>
      <w:proofErr w:type="spellStart"/>
      <w:r>
        <w:rPr>
          <w:b/>
          <w:bCs/>
        </w:rPr>
        <w:lastRenderedPageBreak/>
        <w:t>Fig</w:t>
      </w:r>
      <w:proofErr w:type="spellEnd"/>
      <w:r>
        <w:rPr>
          <w:b/>
          <w:bCs/>
        </w:rPr>
        <w:t>. SI-9.</w:t>
      </w:r>
      <w:r>
        <w:t xml:space="preserve">  </w:t>
      </w:r>
      <w:proofErr w:type="spellStart"/>
      <w:r>
        <w:t>Search</w:t>
      </w:r>
      <w:proofErr w:type="spellEnd"/>
      <w:r>
        <w:t xml:space="preserve"> </w:t>
      </w:r>
      <w:proofErr w:type="spellStart"/>
      <w:r>
        <w:t>summary</w:t>
      </w:r>
      <w:proofErr w:type="spellEnd"/>
      <w:r>
        <w:t xml:space="preserve"> </w:t>
      </w:r>
      <w:proofErr w:type="spellStart"/>
      <w:r>
        <w:t>for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phosphinoate</w:t>
      </w:r>
      <w:proofErr w:type="spellEnd"/>
      <w:r>
        <w:t xml:space="preserve">-anion </w:t>
      </w:r>
      <w:proofErr w:type="spellStart"/>
      <w:r>
        <w:t>to</w:t>
      </w:r>
      <w:proofErr w:type="spellEnd"/>
      <w:r>
        <w:t xml:space="preserve"> </w:t>
      </w:r>
      <w:proofErr w:type="spellStart"/>
      <w:r>
        <w:t>any</w:t>
      </w:r>
      <w:proofErr w:type="spellEnd"/>
      <w:r>
        <w:t xml:space="preserve"> HO -- NM </w:t>
      </w:r>
      <w:proofErr w:type="spellStart"/>
      <w:r>
        <w:t>contacts</w:t>
      </w:r>
      <w:proofErr w:type="spellEnd"/>
      <w:r>
        <w:t xml:space="preserve"> </w:t>
      </w:r>
      <w:proofErr w:type="spellStart"/>
      <w:r>
        <w:t>restricted</w:t>
      </w:r>
      <w:proofErr w:type="spellEnd"/>
      <w:r>
        <w:t xml:space="preserve"> </w:t>
      </w:r>
      <w:proofErr w:type="spellStart"/>
      <w:r>
        <w:t>to</w:t>
      </w:r>
      <w:proofErr w:type="spellEnd"/>
      <w:r>
        <w:t xml:space="preserve"> ONLY ORGANIC </w:t>
      </w:r>
      <w:proofErr w:type="spellStart"/>
      <w:r>
        <w:t>crystal</w:t>
      </w:r>
      <w:proofErr w:type="spellEnd"/>
      <w:r>
        <w:t xml:space="preserve"> </w:t>
      </w:r>
      <w:proofErr w:type="spellStart"/>
      <w:r>
        <w:t>structures</w:t>
      </w:r>
      <w:proofErr w:type="spellEnd"/>
      <w:r>
        <w:t xml:space="preserve"> (</w:t>
      </w:r>
      <w:proofErr w:type="spellStart"/>
      <w:r>
        <w:t>Organometallic</w:t>
      </w:r>
      <w:proofErr w:type="spellEnd"/>
      <w:r>
        <w:t xml:space="preserve"> </w:t>
      </w:r>
      <w:proofErr w:type="spellStart"/>
      <w:r>
        <w:t>ones</w:t>
      </w:r>
      <w:proofErr w:type="spellEnd"/>
      <w:r>
        <w:t xml:space="preserve"> </w:t>
      </w:r>
      <w:proofErr w:type="spellStart"/>
      <w:r>
        <w:t>excluded</w:t>
      </w:r>
      <w:proofErr w:type="spellEnd"/>
      <w:r>
        <w:t>)</w:t>
      </w:r>
    </w:p>
    <w:p w14:paraId="4E93DCD3" w14:textId="77777777" w:rsidR="00426269" w:rsidRDefault="00426269">
      <w:pPr>
        <w:rPr>
          <w:rFonts w:hint="eastAsia"/>
        </w:rPr>
      </w:pPr>
    </w:p>
    <w:p w14:paraId="198B634C" w14:textId="77777777" w:rsidR="00426269" w:rsidRDefault="00B54641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5FC0F22C" wp14:editId="081760C6">
            <wp:extent cx="4726940" cy="4280535"/>
            <wp:effectExtent l="0" t="0" r="0" b="0"/>
            <wp:docPr id="9" name="Image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age13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 l="4483" t="3156" r="6725" b="402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6940" cy="42805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36D0984" w14:textId="77777777" w:rsidR="00426269" w:rsidRDefault="00426269">
      <w:pPr>
        <w:suppressAutoHyphens w:val="0"/>
        <w:rPr>
          <w:rFonts w:hint="eastAsia"/>
          <w:lang w:val="en-US"/>
        </w:rPr>
      </w:pPr>
    </w:p>
    <w:p w14:paraId="5912DB8D" w14:textId="77777777" w:rsidR="00426269" w:rsidRDefault="00B54641">
      <w:pPr>
        <w:suppressAutoHyphens w:val="0"/>
        <w:rPr>
          <w:rFonts w:hint="eastAsia"/>
          <w:lang w:val="en-US"/>
        </w:rPr>
      </w:pPr>
      <w:r>
        <w:rPr>
          <w:noProof/>
          <w:lang w:val="en-US"/>
        </w:rPr>
        <w:drawing>
          <wp:anchor distT="0" distB="0" distL="0" distR="0" simplePos="0" relativeHeight="251657216" behindDoc="0" locked="0" layoutInCell="0" allowOverlap="1" wp14:anchorId="03E836CB" wp14:editId="7E8AB952">
            <wp:simplePos x="0" y="0"/>
            <wp:positionH relativeFrom="column">
              <wp:posOffset>0</wp:posOffset>
            </wp:positionH>
            <wp:positionV relativeFrom="paragraph">
              <wp:posOffset>55245</wp:posOffset>
            </wp:positionV>
            <wp:extent cx="6120130" cy="1587500"/>
            <wp:effectExtent l="0" t="0" r="0" b="0"/>
            <wp:wrapSquare wrapText="largest"/>
            <wp:docPr id="10" name="Image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14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1587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437D9ED1" w14:textId="77777777" w:rsidR="00426269" w:rsidRDefault="00B54641">
      <w:pPr>
        <w:suppressAutoHyphens w:val="0"/>
        <w:rPr>
          <w:rFonts w:hint="eastAsia"/>
        </w:rPr>
      </w:pPr>
      <w:r>
        <w:rPr>
          <w:lang w:val="en-US"/>
        </w:rPr>
        <w:t xml:space="preserve">A </w:t>
      </w:r>
      <w:proofErr w:type="gramStart"/>
      <w:r>
        <w:rPr>
          <w:lang w:val="en-US"/>
        </w:rPr>
        <w:t>scatter-plot</w:t>
      </w:r>
      <w:proofErr w:type="gramEnd"/>
      <w:r>
        <w:rPr>
          <w:lang w:val="en-US"/>
        </w:rPr>
        <w:t xml:space="preserve"> from the above search. Regression equation is DIST6 = 1.16*DIST5 - 1.29 with </w:t>
      </w:r>
      <w:r>
        <w:rPr>
          <w:i/>
          <w:iCs/>
          <w:lang w:val="en-US"/>
        </w:rPr>
        <w:t>R</w:t>
      </w:r>
      <w:r>
        <w:rPr>
          <w:i/>
          <w:iCs/>
          <w:vertAlign w:val="superscript"/>
          <w:lang w:val="en-US"/>
        </w:rPr>
        <w:t>2</w:t>
      </w:r>
      <w:r>
        <w:rPr>
          <w:lang w:val="en-US"/>
        </w:rPr>
        <w:t xml:space="preserve"> is 0.785 thus </w:t>
      </w:r>
      <w:r>
        <w:rPr>
          <w:i/>
          <w:iCs/>
          <w:lang w:val="en-US"/>
        </w:rPr>
        <w:t>R</w:t>
      </w:r>
      <w:r>
        <w:rPr>
          <w:lang w:val="en-US"/>
        </w:rPr>
        <w:t xml:space="preserve"> is 0.886. Out of the generally applied search conditions (R&lt; 10%, only single crystal XRD) </w:t>
      </w:r>
      <w:proofErr w:type="gramStart"/>
      <w:r>
        <w:rPr>
          <w:lang w:val="en-US"/>
        </w:rPr>
        <w:t>an only</w:t>
      </w:r>
      <w:proofErr w:type="gramEnd"/>
      <w:r>
        <w:rPr>
          <w:lang w:val="en-US"/>
        </w:rPr>
        <w:t xml:space="preserve"> additional restriction was to set O...H-O angle in the range 119-180</w:t>
      </w:r>
      <w:r>
        <w:rPr>
          <w:vertAlign w:val="superscript"/>
          <w:lang w:val="en-US"/>
        </w:rPr>
        <w:t>o</w:t>
      </w:r>
      <w:r>
        <w:rPr>
          <w:lang w:val="en-US"/>
        </w:rPr>
        <w:t>.</w:t>
      </w:r>
    </w:p>
    <w:p w14:paraId="454295A9" w14:textId="77777777" w:rsidR="00426269" w:rsidRDefault="00426269">
      <w:pPr>
        <w:suppressAutoHyphens w:val="0"/>
        <w:rPr>
          <w:rFonts w:hint="eastAsia"/>
          <w:lang w:val="en-US"/>
        </w:rPr>
      </w:pPr>
    </w:p>
    <w:p w14:paraId="26745727" w14:textId="77777777" w:rsidR="00426269" w:rsidRDefault="00426269">
      <w:pPr>
        <w:suppressAutoHyphens w:val="0"/>
        <w:rPr>
          <w:rFonts w:hint="eastAsia"/>
          <w:lang w:val="en-US"/>
        </w:rPr>
      </w:pPr>
    </w:p>
    <w:p w14:paraId="58403614" w14:textId="77777777" w:rsidR="00426269" w:rsidRDefault="00B54641">
      <w:pPr>
        <w:suppressAutoHyphens w:val="0"/>
        <w:rPr>
          <w:rFonts w:hint="eastAsia"/>
        </w:rPr>
      </w:pPr>
      <w:r>
        <w:rPr>
          <w:lang w:val="en-US"/>
        </w:rPr>
        <w:t xml:space="preserve">The underlying statistics </w:t>
      </w:r>
      <w:proofErr w:type="gramStart"/>
      <w:r>
        <w:rPr>
          <w:lang w:val="en-US"/>
        </w:rPr>
        <w:t>is</w:t>
      </w:r>
      <w:proofErr w:type="gramEnd"/>
      <w:r>
        <w:rPr>
          <w:lang w:val="en-US"/>
        </w:rPr>
        <w:t xml:space="preserve"> below </w:t>
      </w:r>
    </w:p>
    <w:p w14:paraId="32677EF9" w14:textId="77777777" w:rsidR="00426269" w:rsidRDefault="00426269">
      <w:pPr>
        <w:suppressAutoHyphens w:val="0"/>
        <w:rPr>
          <w:rFonts w:hint="eastAsia"/>
          <w:lang w:val="en-US"/>
        </w:rPr>
      </w:pPr>
    </w:p>
    <w:tbl>
      <w:tblPr>
        <w:tblW w:w="5000" w:type="pct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386"/>
        <w:gridCol w:w="1039"/>
        <w:gridCol w:w="964"/>
        <w:gridCol w:w="1278"/>
        <w:gridCol w:w="1459"/>
        <w:gridCol w:w="956"/>
        <w:gridCol w:w="1853"/>
        <w:gridCol w:w="703"/>
      </w:tblGrid>
      <w:tr w:rsidR="00426269" w14:paraId="32F55CED" w14:textId="77777777">
        <w:tc>
          <w:tcPr>
            <w:tcW w:w="1385" w:type="dxa"/>
          </w:tcPr>
          <w:p w14:paraId="477EEAE7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Name</w:t>
            </w:r>
          </w:p>
        </w:tc>
        <w:tc>
          <w:tcPr>
            <w:tcW w:w="1038" w:type="dxa"/>
          </w:tcPr>
          <w:p w14:paraId="6B066E97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Count</w:t>
            </w:r>
          </w:p>
        </w:tc>
        <w:tc>
          <w:tcPr>
            <w:tcW w:w="964" w:type="dxa"/>
          </w:tcPr>
          <w:p w14:paraId="70CD8C6A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Mean</w:t>
            </w:r>
          </w:p>
        </w:tc>
        <w:tc>
          <w:tcPr>
            <w:tcW w:w="1278" w:type="dxa"/>
          </w:tcPr>
          <w:p w14:paraId="1890BE90" w14:textId="77777777" w:rsidR="00426269" w:rsidRDefault="00B54641">
            <w:pPr>
              <w:suppressAutoHyphens w:val="0"/>
              <w:rPr>
                <w:rFonts w:hint="eastAsia"/>
              </w:rPr>
            </w:pPr>
            <w:proofErr w:type="spellStart"/>
            <w:r>
              <w:rPr>
                <w:sz w:val="18"/>
                <w:szCs w:val="18"/>
                <w:lang w:val="en-US"/>
              </w:rPr>
              <w:t>Varianc</w:t>
            </w:r>
            <w:proofErr w:type="spellEnd"/>
          </w:p>
        </w:tc>
        <w:tc>
          <w:tcPr>
            <w:tcW w:w="1459" w:type="dxa"/>
          </w:tcPr>
          <w:p w14:paraId="03EB5E20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Std. Dev</w:t>
            </w:r>
          </w:p>
        </w:tc>
        <w:tc>
          <w:tcPr>
            <w:tcW w:w="956" w:type="dxa"/>
          </w:tcPr>
          <w:p w14:paraId="7786B3DC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Min</w:t>
            </w:r>
          </w:p>
        </w:tc>
        <w:tc>
          <w:tcPr>
            <w:tcW w:w="1853" w:type="dxa"/>
          </w:tcPr>
          <w:p w14:paraId="05AEEEA5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Lowr quart</w:t>
            </w:r>
          </w:p>
        </w:tc>
        <w:tc>
          <w:tcPr>
            <w:tcW w:w="703" w:type="dxa"/>
          </w:tcPr>
          <w:p w14:paraId="2305DCD3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Median</w:t>
            </w:r>
          </w:p>
        </w:tc>
      </w:tr>
      <w:tr w:rsidR="00426269" w14:paraId="1C675E8E" w14:textId="77777777">
        <w:tc>
          <w:tcPr>
            <w:tcW w:w="1385" w:type="dxa"/>
          </w:tcPr>
          <w:p w14:paraId="09FAB483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DIST5</w:t>
            </w:r>
          </w:p>
        </w:tc>
        <w:tc>
          <w:tcPr>
            <w:tcW w:w="1038" w:type="dxa"/>
          </w:tcPr>
          <w:p w14:paraId="71EBB2D8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90</w:t>
            </w:r>
          </w:p>
        </w:tc>
        <w:tc>
          <w:tcPr>
            <w:tcW w:w="964" w:type="dxa"/>
          </w:tcPr>
          <w:p w14:paraId="7A38FD94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2.710</w:t>
            </w:r>
          </w:p>
        </w:tc>
        <w:tc>
          <w:tcPr>
            <w:tcW w:w="1278" w:type="dxa"/>
          </w:tcPr>
          <w:p w14:paraId="7765135E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0.020</w:t>
            </w:r>
          </w:p>
        </w:tc>
        <w:tc>
          <w:tcPr>
            <w:tcW w:w="1459" w:type="dxa"/>
          </w:tcPr>
          <w:p w14:paraId="7BA5000B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0.141</w:t>
            </w:r>
          </w:p>
        </w:tc>
        <w:tc>
          <w:tcPr>
            <w:tcW w:w="956" w:type="dxa"/>
          </w:tcPr>
          <w:p w14:paraId="03FFB2CA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2.402</w:t>
            </w:r>
          </w:p>
        </w:tc>
        <w:tc>
          <w:tcPr>
            <w:tcW w:w="1853" w:type="dxa"/>
          </w:tcPr>
          <w:p w14:paraId="037AAE8D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2.630</w:t>
            </w:r>
          </w:p>
        </w:tc>
        <w:tc>
          <w:tcPr>
            <w:tcW w:w="703" w:type="dxa"/>
          </w:tcPr>
          <w:p w14:paraId="14870F6C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2.738</w:t>
            </w:r>
          </w:p>
        </w:tc>
      </w:tr>
      <w:tr w:rsidR="00426269" w14:paraId="6C197EA4" w14:textId="77777777">
        <w:tc>
          <w:tcPr>
            <w:tcW w:w="1385" w:type="dxa"/>
          </w:tcPr>
          <w:p w14:paraId="44A32987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DIST6</w:t>
            </w:r>
          </w:p>
        </w:tc>
        <w:tc>
          <w:tcPr>
            <w:tcW w:w="1038" w:type="dxa"/>
          </w:tcPr>
          <w:p w14:paraId="427D05DF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90</w:t>
            </w:r>
          </w:p>
        </w:tc>
        <w:tc>
          <w:tcPr>
            <w:tcW w:w="964" w:type="dxa"/>
          </w:tcPr>
          <w:p w14:paraId="51571015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1.847</w:t>
            </w:r>
          </w:p>
        </w:tc>
        <w:tc>
          <w:tcPr>
            <w:tcW w:w="1278" w:type="dxa"/>
          </w:tcPr>
          <w:p w14:paraId="1410C7D4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0.034</w:t>
            </w:r>
          </w:p>
        </w:tc>
        <w:tc>
          <w:tcPr>
            <w:tcW w:w="1459" w:type="dxa"/>
          </w:tcPr>
          <w:p w14:paraId="62CECD74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0.184</w:t>
            </w:r>
          </w:p>
        </w:tc>
        <w:tc>
          <w:tcPr>
            <w:tcW w:w="956" w:type="dxa"/>
          </w:tcPr>
          <w:p w14:paraId="32ACD93F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1.246</w:t>
            </w:r>
          </w:p>
        </w:tc>
        <w:tc>
          <w:tcPr>
            <w:tcW w:w="1853" w:type="dxa"/>
          </w:tcPr>
          <w:p w14:paraId="2C171443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1.753</w:t>
            </w:r>
          </w:p>
        </w:tc>
        <w:tc>
          <w:tcPr>
            <w:tcW w:w="703" w:type="dxa"/>
          </w:tcPr>
          <w:p w14:paraId="0C712808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1.851</w:t>
            </w:r>
          </w:p>
        </w:tc>
      </w:tr>
      <w:tr w:rsidR="00426269" w14:paraId="1A296A9E" w14:textId="77777777">
        <w:tc>
          <w:tcPr>
            <w:tcW w:w="1385" w:type="dxa"/>
          </w:tcPr>
          <w:p w14:paraId="291C3B36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R-factor</w:t>
            </w:r>
          </w:p>
        </w:tc>
        <w:tc>
          <w:tcPr>
            <w:tcW w:w="1038" w:type="dxa"/>
          </w:tcPr>
          <w:p w14:paraId="3B18542B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90</w:t>
            </w:r>
          </w:p>
        </w:tc>
        <w:tc>
          <w:tcPr>
            <w:tcW w:w="964" w:type="dxa"/>
          </w:tcPr>
          <w:p w14:paraId="2F61CF63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4.481</w:t>
            </w:r>
          </w:p>
        </w:tc>
        <w:tc>
          <w:tcPr>
            <w:tcW w:w="1278" w:type="dxa"/>
          </w:tcPr>
          <w:p w14:paraId="565DD3AB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2.140</w:t>
            </w:r>
          </w:p>
        </w:tc>
        <w:tc>
          <w:tcPr>
            <w:tcW w:w="1459" w:type="dxa"/>
          </w:tcPr>
          <w:p w14:paraId="688E24A1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1.463</w:t>
            </w:r>
          </w:p>
        </w:tc>
        <w:tc>
          <w:tcPr>
            <w:tcW w:w="956" w:type="dxa"/>
          </w:tcPr>
          <w:p w14:paraId="302028B4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2.32</w:t>
            </w:r>
          </w:p>
        </w:tc>
        <w:tc>
          <w:tcPr>
            <w:tcW w:w="1853" w:type="dxa"/>
          </w:tcPr>
          <w:p w14:paraId="5CC650AA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3.280</w:t>
            </w:r>
          </w:p>
        </w:tc>
        <w:tc>
          <w:tcPr>
            <w:tcW w:w="703" w:type="dxa"/>
          </w:tcPr>
          <w:p w14:paraId="3F116A57" w14:textId="77777777" w:rsidR="00426269" w:rsidRDefault="00B54641">
            <w:pPr>
              <w:suppressAutoHyphens w:val="0"/>
              <w:rPr>
                <w:rFonts w:hint="eastAsia"/>
              </w:rPr>
            </w:pPr>
            <w:r>
              <w:rPr>
                <w:sz w:val="18"/>
                <w:szCs w:val="18"/>
                <w:lang w:val="en-US"/>
              </w:rPr>
              <w:t>4.08</w:t>
            </w:r>
          </w:p>
        </w:tc>
      </w:tr>
    </w:tbl>
    <w:p w14:paraId="41EBEF2A" w14:textId="77777777" w:rsidR="00426269" w:rsidRDefault="00426269">
      <w:pPr>
        <w:tabs>
          <w:tab w:val="left" w:pos="426"/>
        </w:tabs>
        <w:rPr>
          <w:rFonts w:hint="eastAsia"/>
          <w:sz w:val="20"/>
          <w:szCs w:val="20"/>
          <w:lang w:val="en-US"/>
        </w:rPr>
      </w:pPr>
    </w:p>
    <w:p w14:paraId="1342E7D7" w14:textId="77777777" w:rsidR="00426269" w:rsidRDefault="00B54641">
      <w:pPr>
        <w:overflowPunct w:val="0"/>
        <w:rPr>
          <w:rFonts w:hint="eastAsia"/>
          <w:b/>
          <w:bCs/>
          <w:lang w:val="en-US"/>
        </w:rPr>
      </w:pPr>
      <w:r>
        <w:br w:type="page"/>
      </w:r>
    </w:p>
    <w:p w14:paraId="08C4E4D2" w14:textId="77777777" w:rsidR="00426269" w:rsidRDefault="00B54641">
      <w:pPr>
        <w:keepNext/>
        <w:tabs>
          <w:tab w:val="left" w:pos="426"/>
        </w:tabs>
        <w:suppressAutoHyphens w:val="0"/>
        <w:rPr>
          <w:rFonts w:hint="eastAsia"/>
        </w:rPr>
      </w:pPr>
      <w:r>
        <w:rPr>
          <w:b/>
          <w:bCs/>
          <w:lang w:val="en-US"/>
        </w:rPr>
        <w:lastRenderedPageBreak/>
        <w:t>Fig. SI-10.</w:t>
      </w:r>
      <w:r>
        <w:rPr>
          <w:lang w:val="en-US"/>
        </w:rPr>
        <w:t xml:space="preserve"> Theoretical model of an isolated SORKOB molecule (without the water solvent </w:t>
      </w:r>
      <w:proofErr w:type="gramStart"/>
      <w:r>
        <w:rPr>
          <w:lang w:val="en-US"/>
        </w:rPr>
        <w:t xml:space="preserve">one)  </w:t>
      </w:r>
      <w:proofErr w:type="spellStart"/>
      <w:r>
        <w:t>Taken</w:t>
      </w:r>
      <w:proofErr w:type="spellEnd"/>
      <w:proofErr w:type="gramEnd"/>
      <w:r>
        <w:t xml:space="preserve"> </w:t>
      </w:r>
      <w:proofErr w:type="spellStart"/>
      <w:r>
        <w:t>from</w:t>
      </w:r>
      <w:proofErr w:type="spellEnd"/>
      <w:r>
        <w:t xml:space="preserve"> 0010aaa_SORKOB_b3lyp6311++2p2d.log</w:t>
      </w:r>
    </w:p>
    <w:p w14:paraId="048B0B3C" w14:textId="77777777" w:rsidR="00426269" w:rsidRDefault="00B54641">
      <w:pPr>
        <w:tabs>
          <w:tab w:val="left" w:pos="426"/>
        </w:tabs>
        <w:suppressAutoHyphens w:val="0"/>
        <w:jc w:val="center"/>
        <w:rPr>
          <w:rFonts w:hint="eastAsia"/>
        </w:rPr>
      </w:pPr>
      <w:r>
        <w:rPr>
          <w:noProof/>
        </w:rPr>
        <mc:AlternateContent>
          <mc:Choice Requires="wps">
            <w:drawing>
              <wp:anchor distT="0" distB="0" distL="635" distR="0" simplePos="0" relativeHeight="251658240" behindDoc="0" locked="0" layoutInCell="1" allowOverlap="1" wp14:anchorId="2AF48C1B" wp14:editId="02AFB178">
                <wp:simplePos x="0" y="0"/>
                <wp:positionH relativeFrom="column">
                  <wp:posOffset>635</wp:posOffset>
                </wp:positionH>
                <wp:positionV relativeFrom="paragraph">
                  <wp:posOffset>635</wp:posOffset>
                </wp:positionV>
                <wp:extent cx="635000" cy="635000"/>
                <wp:effectExtent l="635" t="0" r="0" b="0"/>
                <wp:wrapNone/>
                <wp:docPr id="11" name="_x0000_tole_rId17" hidden="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noFill/>
                        <a:ln w="0"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w14:anchorId="2A28610D" id="_x0000_tole_rId17" o:spid="_x0000_s1026" style="position:absolute;margin-left:.05pt;margin-top:.05pt;width:50pt;height:50pt;z-index:251658240;visibility:hidden;mso-wrap-style:square;mso-wrap-distance-left:.05pt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" filled="f" stroked="f" strokeweight="0"/>
            </w:pict>
          </mc:Fallback>
        </mc:AlternateContent>
      </w:r>
      <w:r w:rsidR="00000000">
        <w:rPr>
          <w:rFonts w:hint="eastAsia"/>
        </w:rPr>
        <w:pict w14:anchorId="2937EA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tole_rId12" o:spid="_x0000_s1027" type="#_x0000_t75" style="position:absolute;left:0;text-align:left;margin-left:0;margin-top:0;width:50pt;height:50pt;z-index:251659264;visibility:hidden;mso-position-horizontal-relative:text;mso-position-vertical-relative:text">
            <o:lock v:ext="edit" selection="t"/>
          </v:shape>
        </w:pict>
      </w:r>
      <w:r>
        <w:object w:dxaOrig="5352" w:dyaOrig="3060" w14:anchorId="613BCDD4">
          <v:shape id="ole_rId12" o:spid="_x0000_i1025" type="#_x0000_t75" style="width:268.4pt;height:153.2pt;visibility:visible;mso-wrap-distance-right:0" o:ole="">
            <v:imagedata r:id="rId17" o:title=""/>
          </v:shape>
          <o:OLEObject Type="Embed" ProgID="ChemDraw.Document.6.0" ShapeID="ole_rId12" DrawAspect="Content" ObjectID="_1814929965" r:id="rId18"/>
        </w:object>
      </w:r>
    </w:p>
    <w:p w14:paraId="653AA016" w14:textId="77777777" w:rsidR="00426269" w:rsidRDefault="00426269">
      <w:pPr>
        <w:tabs>
          <w:tab w:val="left" w:pos="426"/>
        </w:tabs>
        <w:rPr>
          <w:rFonts w:hint="eastAsia"/>
          <w:lang w:val="en-US"/>
        </w:rPr>
      </w:pPr>
    </w:p>
    <w:p w14:paraId="151C5B0A" w14:textId="77777777" w:rsidR="00426269" w:rsidRDefault="00426269">
      <w:pPr>
        <w:tabs>
          <w:tab w:val="left" w:pos="426"/>
        </w:tabs>
        <w:rPr>
          <w:rFonts w:hint="eastAsia"/>
          <w:lang w:val="en-US"/>
        </w:rPr>
      </w:pPr>
    </w:p>
    <w:p w14:paraId="7BDD4973" w14:textId="77777777" w:rsidR="00426269" w:rsidRDefault="00B54641">
      <w:pPr>
        <w:keepNext/>
        <w:tabs>
          <w:tab w:val="left" w:pos="426"/>
        </w:tabs>
        <w:suppressAutoHyphens w:val="0"/>
        <w:spacing w:line="480" w:lineRule="auto"/>
        <w:jc w:val="both"/>
        <w:rPr>
          <w:rFonts w:hint="eastAsia"/>
        </w:rPr>
      </w:pPr>
      <w:r>
        <w:rPr>
          <w:rFonts w:cs="Times New Roman"/>
          <w:b/>
          <w:bCs/>
          <w:lang w:val="en-US"/>
        </w:rPr>
        <w:t>Table SI-1.</w:t>
      </w:r>
      <w:r>
        <w:rPr>
          <w:rFonts w:cs="Times New Roman"/>
          <w:lang w:val="en-US"/>
        </w:rPr>
        <w:t xml:space="preserve"> Interaction energies in SORKOB (HF-approach, </w:t>
      </w:r>
      <w:proofErr w:type="spellStart"/>
      <w:r>
        <w:rPr>
          <w:rFonts w:ascii="Times New Roman" w:eastAsia="Calibri" w:hAnsi="Times New Roman" w:cs="Calibri"/>
          <w:lang w:val="en-US"/>
        </w:rPr>
        <w:t>CrystalExplorer</w:t>
      </w:r>
      <w:proofErr w:type="spellEnd"/>
      <w:r>
        <w:rPr>
          <w:rFonts w:ascii="Times New Roman" w:eastAsia="Calibri" w:hAnsi="Times New Roman" w:cs="Calibri"/>
          <w:lang w:val="en-US"/>
        </w:rPr>
        <w:t xml:space="preserve"> V24.11 Build a03138e)</w:t>
      </w:r>
    </w:p>
    <w:p w14:paraId="7357B12B" w14:textId="77777777" w:rsidR="00426269" w:rsidRDefault="00B54641">
      <w:pPr>
        <w:tabs>
          <w:tab w:val="left" w:pos="426"/>
        </w:tabs>
        <w:spacing w:line="480" w:lineRule="auto"/>
        <w:jc w:val="both"/>
        <w:rPr>
          <w:rFonts w:hint="eastAsia"/>
        </w:rPr>
      </w:pPr>
      <w:r>
        <w:rPr>
          <w:noProof/>
        </w:rPr>
        <w:drawing>
          <wp:anchor distT="0" distB="0" distL="0" distR="0" simplePos="0" relativeHeight="251656192" behindDoc="0" locked="0" layoutInCell="0" allowOverlap="1" wp14:anchorId="4E541F0C" wp14:editId="0C37F1D2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6730365" cy="1808480"/>
            <wp:effectExtent l="0" t="0" r="0" b="0"/>
            <wp:wrapSquare wrapText="largest"/>
            <wp:docPr id="12" name="Image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9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0365" cy="18084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cs="Times New Roman"/>
          <w:lang w:val="en-US"/>
        </w:rPr>
        <w:t xml:space="preserve"> </w:t>
      </w:r>
    </w:p>
    <w:p w14:paraId="0634AA26" w14:textId="77777777" w:rsidR="00426269" w:rsidRDefault="00B54641">
      <w:pPr>
        <w:keepNext/>
        <w:tabs>
          <w:tab w:val="left" w:pos="426"/>
        </w:tabs>
        <w:suppressAutoHyphens w:val="0"/>
        <w:spacing w:line="480" w:lineRule="auto"/>
        <w:jc w:val="both"/>
        <w:rPr>
          <w:rFonts w:hint="eastAsia"/>
        </w:rPr>
      </w:pPr>
      <w:r>
        <w:rPr>
          <w:rFonts w:cs="Times New Roman"/>
          <w:b/>
          <w:lang w:val="en-US"/>
        </w:rPr>
        <w:t xml:space="preserve">Fig. SI-11. </w:t>
      </w:r>
      <w:r>
        <w:rPr>
          <w:rFonts w:cs="Times New Roman"/>
          <w:lang w:val="en-US"/>
        </w:rPr>
        <w:t xml:space="preserve"> SORKOB molecule with the important H-bridge chain along the </w:t>
      </w:r>
      <w:r>
        <w:rPr>
          <w:rFonts w:cs="Times New Roman"/>
          <w:i/>
          <w:iCs/>
          <w:lang w:val="en-US"/>
        </w:rPr>
        <w:t>c</w:t>
      </w:r>
      <w:r>
        <w:rPr>
          <w:rFonts w:cs="Times New Roman"/>
          <w:lang w:val="en-US"/>
        </w:rPr>
        <w:t>-axis (</w:t>
      </w:r>
      <w:r>
        <w:rPr>
          <w:rFonts w:cs="Times New Roman"/>
          <w:b/>
          <w:bCs/>
          <w:i/>
          <w:iCs/>
          <w:lang w:val="en-US"/>
        </w:rPr>
        <w:t>C</w:t>
      </w:r>
      <w:r>
        <w:rPr>
          <w:rFonts w:cs="Times New Roman"/>
          <w:b/>
          <w:bCs/>
          <w:i/>
          <w:iCs/>
          <w:vertAlign w:val="superscript"/>
          <w:lang w:val="en-US"/>
        </w:rPr>
        <w:t>1</w:t>
      </w:r>
      <w:r>
        <w:rPr>
          <w:rFonts w:cs="Times New Roman"/>
          <w:b/>
          <w:bCs/>
          <w:i/>
          <w:iCs/>
          <w:vertAlign w:val="subscript"/>
          <w:lang w:val="en-US"/>
        </w:rPr>
        <w:t>1</w:t>
      </w:r>
      <w:r>
        <w:rPr>
          <w:rFonts w:cs="Times New Roman"/>
          <w:b/>
          <w:bCs/>
          <w:i/>
          <w:iCs/>
          <w:lang w:val="en-US"/>
        </w:rPr>
        <w:t>(8)</w:t>
      </w:r>
      <w:r>
        <w:rPr>
          <w:rFonts w:cs="Times New Roman"/>
          <w:i/>
          <w:iCs/>
          <w:lang w:val="en-US"/>
        </w:rPr>
        <w:t>c</w:t>
      </w:r>
      <w:r>
        <w:rPr>
          <w:rFonts w:cs="Times New Roman"/>
          <w:lang w:val="en-US"/>
        </w:rPr>
        <w:t>, for the full graph set of this sophisticated crystal structure see</w:t>
      </w:r>
      <w:r>
        <w:rPr>
          <w:rFonts w:cs="Times New Roman"/>
          <w:color w:val="FF0000"/>
          <w:lang w:val="en-US"/>
        </w:rPr>
        <w:t xml:space="preserve"> </w:t>
      </w:r>
      <w:r>
        <w:rPr>
          <w:rFonts w:cs="Times New Roman"/>
          <w:color w:val="0070C0"/>
          <w:lang w:val="en-US"/>
        </w:rPr>
        <w:t>Table SI-2</w:t>
      </w:r>
      <w:r>
        <w:rPr>
          <w:rFonts w:cs="Times New Roman"/>
          <w:color w:val="FF0000"/>
          <w:lang w:val="en-US"/>
        </w:rPr>
        <w:t>.</w:t>
      </w:r>
      <w:r>
        <w:rPr>
          <w:rFonts w:cs="Times New Roman"/>
          <w:color w:val="000000" w:themeColor="dark1"/>
          <w:lang w:val="en-US"/>
        </w:rPr>
        <w:t>)</w:t>
      </w:r>
      <w:r>
        <w:rPr>
          <w:rFonts w:cs="Times New Roman"/>
          <w:lang w:val="en-US"/>
        </w:rPr>
        <w:t xml:space="preserve"> </w:t>
      </w:r>
    </w:p>
    <w:p w14:paraId="2D701A18" w14:textId="77777777" w:rsidR="00426269" w:rsidRDefault="00B54641">
      <w:pPr>
        <w:tabs>
          <w:tab w:val="left" w:pos="426"/>
        </w:tabs>
        <w:suppressAutoHyphens w:val="0"/>
        <w:spacing w:line="480" w:lineRule="auto"/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5944AC53" wp14:editId="3A93DE58">
            <wp:extent cx="5309870" cy="2721610"/>
            <wp:effectExtent l="0" t="0" r="0" b="0"/>
            <wp:docPr id="13" name="Imag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4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 t="10545" b="83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9870" cy="27216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5AE146E" w14:textId="77777777" w:rsidR="00891E9A" w:rsidRDefault="00891E9A">
      <w:pPr>
        <w:tabs>
          <w:tab w:val="left" w:pos="426"/>
        </w:tabs>
        <w:spacing w:line="480" w:lineRule="auto"/>
        <w:jc w:val="both"/>
        <w:rPr>
          <w:rFonts w:hint="eastAsia"/>
          <w:lang w:val="en-US"/>
        </w:rPr>
        <w:sectPr w:rsidR="00891E9A">
          <w:footerReference w:type="even" r:id="rId21"/>
          <w:footerReference w:type="default" r:id="rId22"/>
          <w:footerReference w:type="first" r:id="rId23"/>
          <w:pgSz w:w="11906" w:h="16838"/>
          <w:pgMar w:top="1134" w:right="1134" w:bottom="1134" w:left="1134" w:header="0" w:footer="709" w:gutter="0"/>
          <w:cols w:space="708"/>
          <w:formProt w:val="0"/>
          <w:docGrid w:linePitch="600" w:charSpace="32768"/>
        </w:sectPr>
      </w:pPr>
    </w:p>
    <w:p w14:paraId="40A5DD97" w14:textId="77777777" w:rsidR="00426269" w:rsidRDefault="00426269">
      <w:pPr>
        <w:tabs>
          <w:tab w:val="left" w:pos="426"/>
        </w:tabs>
        <w:spacing w:line="480" w:lineRule="auto"/>
        <w:jc w:val="both"/>
        <w:rPr>
          <w:rFonts w:hint="eastAsia"/>
          <w:lang w:val="en-US"/>
        </w:rPr>
      </w:pPr>
    </w:p>
    <w:p w14:paraId="3632BFA6" w14:textId="77777777" w:rsidR="00426269" w:rsidRDefault="00B54641">
      <w:pPr>
        <w:pStyle w:val="Cmsor2"/>
        <w:spacing w:before="0"/>
      </w:pPr>
      <w:bookmarkStart w:id="1" w:name="_Toc203485397"/>
      <w:r>
        <w:rPr>
          <w:rFonts w:ascii="Times New Roman" w:hAnsi="Times New Roman" w:cs="Times New Roman"/>
          <w:sz w:val="32"/>
          <w:szCs w:val="32"/>
          <w:lang w:val="en-US"/>
        </w:rPr>
        <w:t>2. Theoretical calculations</w:t>
      </w:r>
      <w:bookmarkEnd w:id="1"/>
    </w:p>
    <w:p w14:paraId="171E478A" w14:textId="77777777" w:rsidR="00426269" w:rsidRDefault="00426269">
      <w:pPr>
        <w:rPr>
          <w:rFonts w:hint="eastAsia"/>
        </w:rPr>
      </w:pPr>
    </w:p>
    <w:p w14:paraId="7FAB3320" w14:textId="77777777" w:rsidR="00426269" w:rsidRDefault="00426269">
      <w:pPr>
        <w:rPr>
          <w:rFonts w:hint="eastAsia"/>
        </w:rPr>
      </w:pPr>
    </w:p>
    <w:p w14:paraId="65D54317" w14:textId="77777777" w:rsidR="00426269" w:rsidRDefault="00B54641">
      <w:pPr>
        <w:rPr>
          <w:rFonts w:hint="eastAsia"/>
        </w:rPr>
      </w:pPr>
      <w:r>
        <w:rPr>
          <w:rFonts w:ascii="Arial" w:hAnsi="Arial"/>
          <w:b/>
          <w:bCs/>
          <w:sz w:val="18"/>
          <w:szCs w:val="18"/>
          <w:lang w:val="en-US"/>
        </w:rPr>
        <w:t>Table SI-3</w:t>
      </w:r>
      <w:r>
        <w:rPr>
          <w:rFonts w:ascii="Arial" w:hAnsi="Arial"/>
          <w:sz w:val="18"/>
          <w:szCs w:val="18"/>
          <w:lang w:val="en-US"/>
        </w:rPr>
        <w:t>. Computed energies (</w:t>
      </w:r>
      <w:r>
        <w:rPr>
          <w:rFonts w:ascii="Arial" w:hAnsi="Arial"/>
          <w:i/>
          <w:sz w:val="18"/>
          <w:szCs w:val="18"/>
          <w:lang w:val="en-US"/>
        </w:rPr>
        <w:t>E</w:t>
      </w:r>
      <w:r>
        <w:rPr>
          <w:rFonts w:ascii="Arial" w:hAnsi="Arial"/>
          <w:sz w:val="18"/>
          <w:szCs w:val="18"/>
          <w:lang w:val="en-US"/>
        </w:rPr>
        <w:t>), zero point energies (</w:t>
      </w:r>
      <w:r>
        <w:rPr>
          <w:rFonts w:ascii="Arial" w:hAnsi="Arial"/>
          <w:i/>
          <w:sz w:val="18"/>
          <w:szCs w:val="18"/>
          <w:lang w:val="en-US"/>
        </w:rPr>
        <w:t>ZPE</w:t>
      </w:r>
      <w:r>
        <w:rPr>
          <w:rFonts w:ascii="Arial" w:hAnsi="Arial"/>
          <w:sz w:val="18"/>
          <w:szCs w:val="18"/>
          <w:lang w:val="en-US"/>
        </w:rPr>
        <w:t>), internal energies (</w:t>
      </w:r>
      <w:r>
        <w:rPr>
          <w:rFonts w:ascii="Arial" w:hAnsi="Arial"/>
          <w:i/>
          <w:sz w:val="18"/>
          <w:szCs w:val="18"/>
          <w:lang w:val="en-US"/>
        </w:rPr>
        <w:t>U</w:t>
      </w:r>
      <w:r>
        <w:rPr>
          <w:rFonts w:ascii="Arial" w:hAnsi="Arial"/>
          <w:sz w:val="18"/>
          <w:szCs w:val="18"/>
          <w:lang w:val="en-US"/>
        </w:rPr>
        <w:t>), enthalpies (</w:t>
      </w:r>
      <w:r>
        <w:rPr>
          <w:rFonts w:ascii="Arial" w:hAnsi="Arial"/>
          <w:i/>
          <w:sz w:val="18"/>
          <w:szCs w:val="18"/>
          <w:lang w:val="en-US"/>
        </w:rPr>
        <w:t>H</w:t>
      </w:r>
      <w:r>
        <w:rPr>
          <w:rFonts w:ascii="Arial" w:hAnsi="Arial"/>
          <w:sz w:val="18"/>
          <w:szCs w:val="18"/>
          <w:lang w:val="en-US"/>
        </w:rPr>
        <w:t>) and Gibbs free energies (</w:t>
      </w:r>
      <w:r>
        <w:rPr>
          <w:rFonts w:ascii="Arial" w:hAnsi="Arial"/>
          <w:i/>
          <w:sz w:val="18"/>
          <w:szCs w:val="18"/>
          <w:lang w:val="en-US"/>
        </w:rPr>
        <w:t>G</w:t>
      </w:r>
      <w:r>
        <w:rPr>
          <w:rFonts w:ascii="Arial" w:hAnsi="Arial"/>
          <w:sz w:val="18"/>
          <w:szCs w:val="18"/>
          <w:lang w:val="en-US"/>
        </w:rPr>
        <w:t>) given in Hartree as well as entropies (</w:t>
      </w:r>
      <w:r>
        <w:rPr>
          <w:rFonts w:ascii="Arial" w:hAnsi="Arial"/>
          <w:i/>
          <w:sz w:val="18"/>
          <w:szCs w:val="18"/>
          <w:lang w:val="en-US"/>
        </w:rPr>
        <w:t>S</w:t>
      </w:r>
      <w:r>
        <w:rPr>
          <w:rFonts w:ascii="Arial" w:hAnsi="Arial"/>
          <w:sz w:val="18"/>
          <w:szCs w:val="18"/>
          <w:lang w:val="en-US"/>
        </w:rPr>
        <w:t xml:space="preserve">) given in </w:t>
      </w:r>
      <w:r>
        <w:rPr>
          <w:rFonts w:ascii="Arial" w:hAnsi="Arial"/>
          <w:sz w:val="18"/>
          <w:szCs w:val="18"/>
          <w:lang w:val="en-US"/>
        </w:rPr>
        <w:br/>
        <w:t>J mol</w:t>
      </w:r>
      <w:r>
        <w:rPr>
          <w:rFonts w:ascii="Arial" w:hAnsi="Arial"/>
          <w:sz w:val="18"/>
          <w:szCs w:val="18"/>
          <w:vertAlign w:val="superscript"/>
          <w:lang w:val="en-US"/>
        </w:rPr>
        <w:t>–1</w:t>
      </w:r>
      <w:r>
        <w:rPr>
          <w:rFonts w:ascii="Arial" w:hAnsi="Arial"/>
          <w:sz w:val="18"/>
          <w:szCs w:val="18"/>
          <w:lang w:val="en-US"/>
        </w:rPr>
        <w:t xml:space="preserve"> K</w:t>
      </w:r>
      <w:r>
        <w:rPr>
          <w:rFonts w:ascii="Arial" w:hAnsi="Arial"/>
          <w:sz w:val="18"/>
          <w:szCs w:val="18"/>
          <w:vertAlign w:val="superscript"/>
          <w:lang w:val="en-US"/>
        </w:rPr>
        <w:t>–1</w:t>
      </w:r>
      <w:r>
        <w:rPr>
          <w:rFonts w:ascii="Arial" w:hAnsi="Arial"/>
          <w:sz w:val="18"/>
          <w:szCs w:val="18"/>
          <w:lang w:val="en-US"/>
        </w:rPr>
        <w:t xml:space="preserve"> at B3LYP/6-31G(d,p)[PCM(toluene)] basis set with the consideration of PCM solvent method using the parameter set of water for small molecules and ions used for the calculations.</w:t>
      </w:r>
    </w:p>
    <w:p w14:paraId="417BBBEC" w14:textId="77777777" w:rsidR="00426269" w:rsidRDefault="00426269">
      <w:pPr>
        <w:rPr>
          <w:rFonts w:ascii="Arial" w:hAnsi="Arial"/>
          <w:sz w:val="18"/>
          <w:szCs w:val="18"/>
          <w:lang w:val="en-US"/>
        </w:rPr>
      </w:pPr>
    </w:p>
    <w:tbl>
      <w:tblPr>
        <w:tblW w:w="13819" w:type="dxa"/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5386"/>
        <w:gridCol w:w="1691"/>
        <w:gridCol w:w="1470"/>
        <w:gridCol w:w="1471"/>
        <w:gridCol w:w="1467"/>
        <w:gridCol w:w="1475"/>
        <w:gridCol w:w="859"/>
      </w:tblGrid>
      <w:tr w:rsidR="00F66BBB" w14:paraId="545E48F9" w14:textId="77777777" w:rsidTr="00F66BBB">
        <w:trPr>
          <w:trHeight w:val="300"/>
        </w:trPr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6A76190C" w14:textId="77777777" w:rsidR="00F66BBB" w:rsidRDefault="00F66BBB">
            <w:pPr>
              <w:rPr>
                <w:rFonts w:hint="eastAsia"/>
              </w:rPr>
            </w:pPr>
            <w:r>
              <w:rPr>
                <w:rFonts w:ascii="Arial" w:eastAsia="Times New Roman" w:hAnsi="Arial"/>
                <w:b/>
                <w:bCs/>
                <w:color w:val="000000"/>
                <w:kern w:val="0"/>
                <w:sz w:val="18"/>
                <w:szCs w:val="18"/>
                <w:lang w:val="en-US" w:eastAsia="hu-HU"/>
              </w:rPr>
              <w:t>Filename</w:t>
            </w:r>
          </w:p>
        </w:tc>
        <w:tc>
          <w:tcPr>
            <w:tcW w:w="1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4FABDE7D" w14:textId="77777777" w:rsidR="00F66BBB" w:rsidRDefault="00F66BBB">
            <w:pPr>
              <w:jc w:val="center"/>
              <w:rPr>
                <w:rFonts w:hint="eastAsia"/>
              </w:rPr>
            </w:pPr>
            <w:r>
              <w:rPr>
                <w:rFonts w:ascii="Arial" w:eastAsia="Times New Roman" w:hAnsi="Arial"/>
                <w:b/>
                <w:bCs/>
                <w:color w:val="000000"/>
                <w:kern w:val="0"/>
                <w:sz w:val="18"/>
                <w:szCs w:val="18"/>
                <w:lang w:val="en-US" w:eastAsia="hu-HU"/>
              </w:rPr>
              <w:t>E</w:t>
            </w:r>
          </w:p>
        </w:tc>
        <w:tc>
          <w:tcPr>
            <w:tcW w:w="1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0F83484A" w14:textId="77777777" w:rsidR="00F66BBB" w:rsidRDefault="00F66BBB">
            <w:pPr>
              <w:jc w:val="center"/>
              <w:rPr>
                <w:rFonts w:hint="eastAsia"/>
              </w:rPr>
            </w:pPr>
            <w:r>
              <w:rPr>
                <w:rFonts w:ascii="Arial" w:eastAsia="Times New Roman" w:hAnsi="Arial"/>
                <w:b/>
                <w:bCs/>
                <w:color w:val="000000"/>
                <w:kern w:val="0"/>
                <w:sz w:val="18"/>
                <w:szCs w:val="18"/>
                <w:lang w:val="en-US" w:eastAsia="hu-HU"/>
              </w:rPr>
              <w:t>ZPE</w:t>
            </w:r>
          </w:p>
        </w:tc>
        <w:tc>
          <w:tcPr>
            <w:tcW w:w="14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3A79016B" w14:textId="77777777" w:rsidR="00F66BBB" w:rsidRDefault="00F66BBB">
            <w:pPr>
              <w:jc w:val="center"/>
              <w:rPr>
                <w:rFonts w:hint="eastAsia"/>
              </w:rPr>
            </w:pPr>
            <w:r>
              <w:rPr>
                <w:rFonts w:ascii="Arial" w:eastAsia="Times New Roman" w:hAnsi="Arial"/>
                <w:b/>
                <w:bCs/>
                <w:color w:val="000000"/>
                <w:kern w:val="0"/>
                <w:sz w:val="18"/>
                <w:szCs w:val="18"/>
                <w:lang w:val="en-US" w:eastAsia="hu-HU"/>
              </w:rPr>
              <w:t>U</w:t>
            </w:r>
          </w:p>
        </w:tc>
        <w:tc>
          <w:tcPr>
            <w:tcW w:w="14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4F384B19" w14:textId="77777777" w:rsidR="00F66BBB" w:rsidRDefault="00F66BBB">
            <w:pPr>
              <w:jc w:val="center"/>
              <w:rPr>
                <w:rFonts w:hint="eastAsia"/>
              </w:rPr>
            </w:pPr>
            <w:r>
              <w:rPr>
                <w:rFonts w:ascii="Arial" w:eastAsia="Times New Roman" w:hAnsi="Arial"/>
                <w:b/>
                <w:bCs/>
                <w:color w:val="000000"/>
                <w:kern w:val="0"/>
                <w:sz w:val="18"/>
                <w:szCs w:val="18"/>
                <w:lang w:val="en-US" w:eastAsia="hu-HU"/>
              </w:rPr>
              <w:t>H</w:t>
            </w:r>
          </w:p>
        </w:tc>
        <w:tc>
          <w:tcPr>
            <w:tcW w:w="14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3DA5E722" w14:textId="77777777" w:rsidR="00F66BBB" w:rsidRDefault="00F66BBB">
            <w:pPr>
              <w:jc w:val="center"/>
              <w:rPr>
                <w:rFonts w:hint="eastAsia"/>
              </w:rPr>
            </w:pPr>
            <w:r>
              <w:rPr>
                <w:rFonts w:ascii="Arial" w:eastAsia="Times New Roman" w:hAnsi="Arial"/>
                <w:b/>
                <w:bCs/>
                <w:color w:val="000000"/>
                <w:kern w:val="0"/>
                <w:sz w:val="18"/>
                <w:szCs w:val="18"/>
                <w:lang w:val="en-US" w:eastAsia="hu-HU"/>
              </w:rPr>
              <w:t>G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20A0D028" w14:textId="77777777" w:rsidR="00F66BBB" w:rsidRDefault="00F66BBB">
            <w:pPr>
              <w:jc w:val="center"/>
              <w:rPr>
                <w:rFonts w:hint="eastAsia"/>
              </w:rPr>
            </w:pPr>
            <w:r>
              <w:rPr>
                <w:rFonts w:ascii="Arial" w:eastAsia="Times New Roman" w:hAnsi="Arial"/>
                <w:b/>
                <w:bCs/>
                <w:color w:val="000000"/>
                <w:kern w:val="0"/>
                <w:sz w:val="18"/>
                <w:szCs w:val="18"/>
                <w:lang w:val="en-US" w:eastAsia="hu-HU"/>
              </w:rPr>
              <w:t>S</w:t>
            </w:r>
          </w:p>
        </w:tc>
      </w:tr>
      <w:tr w:rsidR="00F66BBB" w14:paraId="27C507DE" w14:textId="77777777" w:rsidTr="00F66BBB">
        <w:trPr>
          <w:trHeight w:val="300"/>
        </w:trPr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03A45248" w14:textId="2D2B486A" w:rsidR="00F66BBB" w:rsidRDefault="00F66BBB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00aaa_5_H2O_+2H2O_b3lyp6311++2d2p_PCMw.log</w:t>
            </w:r>
          </w:p>
        </w:tc>
        <w:tc>
          <w:tcPr>
            <w:tcW w:w="1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51F5387F" w14:textId="5BA17B7C" w:rsidR="00F66BBB" w:rsidRDefault="00F66BBB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535.33950562</w:t>
            </w:r>
          </w:p>
        </w:tc>
        <w:tc>
          <w:tcPr>
            <w:tcW w:w="1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47853DA6" w14:textId="11C239E5" w:rsidR="00F66BBB" w:rsidRDefault="00F66BBB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535.167197</w:t>
            </w:r>
          </w:p>
        </w:tc>
        <w:tc>
          <w:tcPr>
            <w:tcW w:w="14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5D9AD727" w14:textId="52B1636E" w:rsidR="00F66BBB" w:rsidRDefault="00F66BBB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535.149079</w:t>
            </w:r>
          </w:p>
        </w:tc>
        <w:tc>
          <w:tcPr>
            <w:tcW w:w="14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83CE8CF" w14:textId="10EE9937" w:rsidR="00F66BBB" w:rsidRDefault="00F66BBB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535.148134</w:t>
            </w:r>
          </w:p>
        </w:tc>
        <w:tc>
          <w:tcPr>
            <w:tcW w:w="14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73BC076A" w14:textId="283AF7A0" w:rsidR="00F66BBB" w:rsidRDefault="00F66BBB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535.214347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0F7572E2" w14:textId="522A5DD7" w:rsidR="00F66BBB" w:rsidRDefault="00F66BBB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39.355</w:t>
            </w:r>
          </w:p>
        </w:tc>
      </w:tr>
      <w:tr w:rsidR="00F66BBB" w14:paraId="79D809FB" w14:textId="77777777" w:rsidTr="00F66BBB">
        <w:trPr>
          <w:trHeight w:val="300"/>
        </w:trPr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39C22E25" w14:textId="5755CF58" w:rsidR="00F66BBB" w:rsidRDefault="00F66BBB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00aaa_5_H2O_+3H2O_B3LYP6311++2d2p_PCMw.log</w:t>
            </w:r>
          </w:p>
        </w:tc>
        <w:tc>
          <w:tcPr>
            <w:tcW w:w="1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697126BE" w14:textId="30A7C629" w:rsidR="00F66BBB" w:rsidRDefault="00F66BBB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611.81788924</w:t>
            </w:r>
          </w:p>
        </w:tc>
        <w:tc>
          <w:tcPr>
            <w:tcW w:w="1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34E8370B" w14:textId="0E7AB0A9" w:rsidR="00F66BBB" w:rsidRDefault="00F66BBB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611.620938</w:t>
            </w:r>
          </w:p>
        </w:tc>
        <w:tc>
          <w:tcPr>
            <w:tcW w:w="14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4B9469AD" w14:textId="609C49DF" w:rsidR="00F66BBB" w:rsidRDefault="00F66BBB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611.599928</w:t>
            </w:r>
          </w:p>
        </w:tc>
        <w:tc>
          <w:tcPr>
            <w:tcW w:w="14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7A6F308" w14:textId="0CD10052" w:rsidR="00F66BBB" w:rsidRDefault="00F66BBB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611.598984</w:t>
            </w:r>
          </w:p>
        </w:tc>
        <w:tc>
          <w:tcPr>
            <w:tcW w:w="14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7AC643EF" w14:textId="04173F4C" w:rsidR="00F66BBB" w:rsidRDefault="00F66BBB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611.673455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23291359" w14:textId="644C0EB3" w:rsidR="00F66BBB" w:rsidRDefault="00F66BBB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56.739</w:t>
            </w:r>
          </w:p>
        </w:tc>
      </w:tr>
      <w:tr w:rsidR="00F66BBB" w14:paraId="0F33B453" w14:textId="77777777" w:rsidTr="00F66BBB">
        <w:trPr>
          <w:trHeight w:val="300"/>
        </w:trPr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5F056DD0" w14:textId="38991D5E" w:rsidR="00F66BBB" w:rsidRDefault="00F66BBB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01aaa_5_H2O_+3H2O_+H+_b3lyp6311++2d2p_PCMw.log</w:t>
            </w:r>
          </w:p>
        </w:tc>
        <w:tc>
          <w:tcPr>
            <w:tcW w:w="1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6E52AB96" w14:textId="0F27E9D4" w:rsidR="00F66BBB" w:rsidRDefault="00F66BBB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612.24865256</w:t>
            </w:r>
          </w:p>
        </w:tc>
        <w:tc>
          <w:tcPr>
            <w:tcW w:w="1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748D9053" w14:textId="4B1E5DAA" w:rsidR="00F66BBB" w:rsidRDefault="00F66BBB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612.039396</w:t>
            </w:r>
          </w:p>
        </w:tc>
        <w:tc>
          <w:tcPr>
            <w:tcW w:w="14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75E6C3A6" w14:textId="734ECF51" w:rsidR="00F66BBB" w:rsidRDefault="00F66BBB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612.019079</w:t>
            </w:r>
          </w:p>
        </w:tc>
        <w:tc>
          <w:tcPr>
            <w:tcW w:w="14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30ECAF1E" w14:textId="55EFFE76" w:rsidR="00F66BBB" w:rsidRDefault="00F66BBB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612.018135</w:t>
            </w:r>
          </w:p>
        </w:tc>
        <w:tc>
          <w:tcPr>
            <w:tcW w:w="14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0306D676" w14:textId="274FA855" w:rsidR="00F66BBB" w:rsidRDefault="00F66BBB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612.090583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385E2810" w14:textId="42CF5B96" w:rsidR="00F66BBB" w:rsidRDefault="00F66BBB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52.481</w:t>
            </w:r>
          </w:p>
        </w:tc>
      </w:tr>
      <w:tr w:rsidR="00F66BBB" w14:paraId="6D427A7E" w14:textId="77777777" w:rsidTr="00F66BBB">
        <w:trPr>
          <w:trHeight w:val="300"/>
        </w:trPr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8F75A81" w14:textId="265BBA6E" w:rsidR="00F66BBB" w:rsidRDefault="00F66BBB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02aab_5_H2O_+3H2O_-H+_b3lyp6311++2d2p_PCMw.log</w:t>
            </w:r>
          </w:p>
        </w:tc>
        <w:tc>
          <w:tcPr>
            <w:tcW w:w="1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6457C1FB" w14:textId="6A5885B2" w:rsidR="00F66BBB" w:rsidRDefault="00F66BBB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611.34170950</w:t>
            </w:r>
          </w:p>
        </w:tc>
        <w:tc>
          <w:tcPr>
            <w:tcW w:w="1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5B9A017" w14:textId="6F4FD0A6" w:rsidR="00F66BBB" w:rsidRDefault="00F66BBB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611.159337</w:t>
            </w:r>
          </w:p>
        </w:tc>
        <w:tc>
          <w:tcPr>
            <w:tcW w:w="14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0D3F4709" w14:textId="15D0A5D8" w:rsidR="00F66BBB" w:rsidRDefault="00F66BBB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611.139380</w:t>
            </w:r>
          </w:p>
        </w:tc>
        <w:tc>
          <w:tcPr>
            <w:tcW w:w="14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4F94CBFB" w14:textId="716267F4" w:rsidR="00F66BBB" w:rsidRDefault="00F66BBB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611.138436</w:t>
            </w:r>
          </w:p>
        </w:tc>
        <w:tc>
          <w:tcPr>
            <w:tcW w:w="14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A62405E" w14:textId="5AD9E1D4" w:rsidR="00F66BBB" w:rsidRDefault="00F66BBB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611.210834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464C0401" w14:textId="2A1C85B0" w:rsidR="00F66BBB" w:rsidRDefault="00F66BBB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52.376</w:t>
            </w:r>
          </w:p>
        </w:tc>
      </w:tr>
      <w:tr w:rsidR="00F66BBB" w14:paraId="5255FFCC" w14:textId="77777777" w:rsidTr="00F66BBB">
        <w:trPr>
          <w:trHeight w:val="300"/>
        </w:trPr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7445709C" w14:textId="2C7F68A4" w:rsidR="00F66BBB" w:rsidRDefault="00F66BBB" w:rsidP="009E144F">
            <w:pPr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00aaa_5_H2O_+2H2O_b3lyp6311++2d2p_PCMdmso.log</w:t>
            </w:r>
          </w:p>
        </w:tc>
        <w:tc>
          <w:tcPr>
            <w:tcW w:w="1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26FE06E9" w14:textId="2EDE2C34" w:rsidR="00F66BBB" w:rsidRDefault="00F66BBB" w:rsidP="009E144F">
            <w:pPr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535.33921998</w:t>
            </w:r>
          </w:p>
        </w:tc>
        <w:tc>
          <w:tcPr>
            <w:tcW w:w="1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7A5BE465" w14:textId="1C528B74" w:rsidR="00F66BBB" w:rsidRDefault="00F66BBB" w:rsidP="009E144F">
            <w:pPr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535.166880</w:t>
            </w:r>
          </w:p>
        </w:tc>
        <w:tc>
          <w:tcPr>
            <w:tcW w:w="14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3255E908" w14:textId="25BC9C56" w:rsidR="00F66BBB" w:rsidRDefault="00F66BBB" w:rsidP="009E144F">
            <w:pPr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535.148753</w:t>
            </w:r>
          </w:p>
        </w:tc>
        <w:tc>
          <w:tcPr>
            <w:tcW w:w="14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24D9B8F1" w14:textId="4FC655C0" w:rsidR="00F66BBB" w:rsidRDefault="00F66BBB" w:rsidP="009E144F">
            <w:pPr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535.147809</w:t>
            </w:r>
          </w:p>
        </w:tc>
        <w:tc>
          <w:tcPr>
            <w:tcW w:w="14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4F98B1A5" w14:textId="06D47DAC" w:rsidR="00F66BBB" w:rsidRDefault="00F66BBB" w:rsidP="009E144F">
            <w:pPr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535.214103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2FE3D458" w14:textId="20E5D793" w:rsidR="00F66BBB" w:rsidRDefault="00F66BBB" w:rsidP="009E144F">
            <w:pPr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39.527</w:t>
            </w:r>
          </w:p>
        </w:tc>
      </w:tr>
      <w:tr w:rsidR="00F66BBB" w14:paraId="50C80536" w14:textId="77777777" w:rsidTr="00F66BBB">
        <w:trPr>
          <w:trHeight w:val="300"/>
        </w:trPr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4F7AC7A8" w14:textId="2C8BDCB3" w:rsidR="00F66BBB" w:rsidRDefault="00F66BBB" w:rsidP="009E144F">
            <w:pPr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00aaa_5_H2O_+3H2O_B3LYP6311++2d2p_PCMdmso.log</w:t>
            </w:r>
          </w:p>
        </w:tc>
        <w:tc>
          <w:tcPr>
            <w:tcW w:w="1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344A637B" w14:textId="0C9E7EA5" w:rsidR="00F66BBB" w:rsidRDefault="00F66BBB" w:rsidP="009E144F">
            <w:pPr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611.81756172</w:t>
            </w:r>
          </w:p>
        </w:tc>
        <w:tc>
          <w:tcPr>
            <w:tcW w:w="1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24D72B4B" w14:textId="376D3B96" w:rsidR="00F66BBB" w:rsidRDefault="00F66BBB" w:rsidP="009E144F">
            <w:pPr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611.620571</w:t>
            </w:r>
          </w:p>
        </w:tc>
        <w:tc>
          <w:tcPr>
            <w:tcW w:w="14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6DA4AC44" w14:textId="7493B372" w:rsidR="00F66BBB" w:rsidRDefault="00F66BBB" w:rsidP="009E144F">
            <w:pPr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611.599556</w:t>
            </w:r>
          </w:p>
        </w:tc>
        <w:tc>
          <w:tcPr>
            <w:tcW w:w="14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6171AC9B" w14:textId="615800F7" w:rsidR="00F66BBB" w:rsidRDefault="00F66BBB" w:rsidP="009E144F">
            <w:pPr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611.598612</w:t>
            </w:r>
          </w:p>
        </w:tc>
        <w:tc>
          <w:tcPr>
            <w:tcW w:w="14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60F7928B" w14:textId="0829FAF2" w:rsidR="00F66BBB" w:rsidRDefault="00F66BBB" w:rsidP="009E144F">
            <w:pPr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611.673173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4BDCF57" w14:textId="4D8CC904" w:rsidR="00F66BBB" w:rsidRDefault="00F66BBB" w:rsidP="009E144F">
            <w:pPr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56.927</w:t>
            </w:r>
          </w:p>
        </w:tc>
      </w:tr>
      <w:tr w:rsidR="00F66BBB" w14:paraId="5D89F338" w14:textId="77777777" w:rsidTr="00F66BBB">
        <w:trPr>
          <w:trHeight w:val="300"/>
        </w:trPr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5A706D97" w14:textId="2D0873A6" w:rsidR="00F66BBB" w:rsidRDefault="00F66BBB" w:rsidP="009E144F">
            <w:pPr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01aaa_5_H2O_+3H2O_+H+_b3lyp6311++2d2p_PCMdmso.log</w:t>
            </w:r>
          </w:p>
        </w:tc>
        <w:tc>
          <w:tcPr>
            <w:tcW w:w="1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262918F1" w14:textId="38496EF0" w:rsidR="00F66BBB" w:rsidRDefault="00F66BBB" w:rsidP="009E144F">
            <w:pPr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612.24771425</w:t>
            </w:r>
          </w:p>
        </w:tc>
        <w:tc>
          <w:tcPr>
            <w:tcW w:w="1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1AE9C49" w14:textId="7431B989" w:rsidR="00F66BBB" w:rsidRDefault="00F66BBB" w:rsidP="009E144F">
            <w:pPr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612.038476</w:t>
            </w:r>
          </w:p>
        </w:tc>
        <w:tc>
          <w:tcPr>
            <w:tcW w:w="14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72AE61FA" w14:textId="32A7C07F" w:rsidR="00F66BBB" w:rsidRDefault="00F66BBB" w:rsidP="009E144F">
            <w:pPr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612.018138</w:t>
            </w:r>
          </w:p>
        </w:tc>
        <w:tc>
          <w:tcPr>
            <w:tcW w:w="14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26F19C46" w14:textId="68908833" w:rsidR="00F66BBB" w:rsidRDefault="00F66BBB" w:rsidP="009E144F">
            <w:pPr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612.017194</w:t>
            </w:r>
          </w:p>
        </w:tc>
        <w:tc>
          <w:tcPr>
            <w:tcW w:w="14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E04E500" w14:textId="0BC5F1FC" w:rsidR="00F66BBB" w:rsidRDefault="00F66BBB" w:rsidP="009E144F">
            <w:pPr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612.090100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3CD1F3FD" w14:textId="43E101C6" w:rsidR="00F66BBB" w:rsidRDefault="00F66BBB" w:rsidP="009E144F">
            <w:pPr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53.445</w:t>
            </w:r>
          </w:p>
        </w:tc>
      </w:tr>
      <w:tr w:rsidR="00F66BBB" w14:paraId="4E921352" w14:textId="77777777" w:rsidTr="00F66BBB">
        <w:trPr>
          <w:trHeight w:val="300"/>
        </w:trPr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697516F9" w14:textId="0542B077" w:rsidR="00F66BBB" w:rsidRDefault="00F66BBB" w:rsidP="009E144F">
            <w:pPr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00daa_5_H2O_+3H2O_-H+_b3lyp6311++2d2p_PCMdmso.log</w:t>
            </w:r>
          </w:p>
        </w:tc>
        <w:tc>
          <w:tcPr>
            <w:tcW w:w="1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4BFF2C0B" w14:textId="6A787C61" w:rsidR="00F66BBB" w:rsidRDefault="00F66BBB" w:rsidP="009E144F">
            <w:pPr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611.34501564</w:t>
            </w:r>
          </w:p>
        </w:tc>
        <w:tc>
          <w:tcPr>
            <w:tcW w:w="1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74976D1" w14:textId="2B487A15" w:rsidR="00F66BBB" w:rsidRDefault="00F66BBB" w:rsidP="009E144F">
            <w:pPr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611.159450</w:t>
            </w:r>
          </w:p>
        </w:tc>
        <w:tc>
          <w:tcPr>
            <w:tcW w:w="14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785FFB13" w14:textId="168054EB" w:rsidR="00F66BBB" w:rsidRDefault="00F66BBB" w:rsidP="009E144F">
            <w:pPr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611.141068</w:t>
            </w:r>
          </w:p>
        </w:tc>
        <w:tc>
          <w:tcPr>
            <w:tcW w:w="14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5300F3A" w14:textId="54467451" w:rsidR="00F66BBB" w:rsidRDefault="00F66BBB" w:rsidP="009E144F">
            <w:pPr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611.140123</w:t>
            </w:r>
          </w:p>
        </w:tc>
        <w:tc>
          <w:tcPr>
            <w:tcW w:w="14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6FC4D957" w14:textId="2DE92311" w:rsidR="00F66BBB" w:rsidRDefault="00F66BBB" w:rsidP="009E144F">
            <w:pPr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611.204564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6DD2E46D" w14:textId="63F2FC45" w:rsidR="00F66BBB" w:rsidRDefault="00F66BBB" w:rsidP="009E144F">
            <w:pPr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35.627</w:t>
            </w:r>
          </w:p>
        </w:tc>
      </w:tr>
    </w:tbl>
    <w:p w14:paraId="7699A8A5" w14:textId="77777777" w:rsidR="00426269" w:rsidRDefault="00426269">
      <w:pPr>
        <w:rPr>
          <w:rFonts w:hint="eastAsia"/>
          <w:lang w:val="en-US"/>
        </w:rPr>
      </w:pPr>
    </w:p>
    <w:p w14:paraId="7FE7C536" w14:textId="77777777" w:rsidR="00426269" w:rsidRDefault="00B54641">
      <w:pPr>
        <w:rPr>
          <w:rFonts w:hint="eastAsia"/>
          <w:lang w:val="en-US"/>
        </w:rPr>
      </w:pPr>
      <w:r>
        <w:br w:type="page"/>
      </w:r>
    </w:p>
    <w:p w14:paraId="7985B1CF" w14:textId="77777777" w:rsidR="00426269" w:rsidRDefault="00B54641">
      <w:pPr>
        <w:rPr>
          <w:rFonts w:hint="eastAsia"/>
        </w:rPr>
      </w:pPr>
      <w:r>
        <w:rPr>
          <w:rFonts w:ascii="Arial" w:hAnsi="Arial"/>
          <w:b/>
          <w:bCs/>
          <w:sz w:val="18"/>
          <w:szCs w:val="18"/>
          <w:lang w:val="en-US"/>
        </w:rPr>
        <w:lastRenderedPageBreak/>
        <w:t>Table SI-4</w:t>
      </w:r>
      <w:r>
        <w:rPr>
          <w:rFonts w:ascii="Arial" w:hAnsi="Arial"/>
          <w:sz w:val="18"/>
          <w:szCs w:val="18"/>
          <w:lang w:val="en-US"/>
        </w:rPr>
        <w:t>. Computed energies (</w:t>
      </w:r>
      <w:r>
        <w:rPr>
          <w:rFonts w:ascii="Arial" w:hAnsi="Arial"/>
          <w:i/>
          <w:sz w:val="18"/>
          <w:szCs w:val="18"/>
          <w:lang w:val="en-US"/>
        </w:rPr>
        <w:t>E</w:t>
      </w:r>
      <w:r>
        <w:rPr>
          <w:rFonts w:ascii="Arial" w:hAnsi="Arial"/>
          <w:sz w:val="18"/>
          <w:szCs w:val="18"/>
          <w:lang w:val="en-US"/>
        </w:rPr>
        <w:t>), zero point energies (</w:t>
      </w:r>
      <w:r>
        <w:rPr>
          <w:rFonts w:ascii="Arial" w:hAnsi="Arial"/>
          <w:i/>
          <w:sz w:val="18"/>
          <w:szCs w:val="18"/>
          <w:lang w:val="en-US"/>
        </w:rPr>
        <w:t>ZPE</w:t>
      </w:r>
      <w:r>
        <w:rPr>
          <w:rFonts w:ascii="Arial" w:hAnsi="Arial"/>
          <w:sz w:val="18"/>
          <w:szCs w:val="18"/>
          <w:lang w:val="en-US"/>
        </w:rPr>
        <w:t>), internal energies (</w:t>
      </w:r>
      <w:r>
        <w:rPr>
          <w:rFonts w:ascii="Arial" w:hAnsi="Arial"/>
          <w:i/>
          <w:sz w:val="18"/>
          <w:szCs w:val="18"/>
          <w:lang w:val="en-US"/>
        </w:rPr>
        <w:t>U</w:t>
      </w:r>
      <w:r>
        <w:rPr>
          <w:rFonts w:ascii="Arial" w:hAnsi="Arial"/>
          <w:sz w:val="18"/>
          <w:szCs w:val="18"/>
          <w:lang w:val="en-US"/>
        </w:rPr>
        <w:t>), enthalpies (</w:t>
      </w:r>
      <w:r>
        <w:rPr>
          <w:rFonts w:ascii="Arial" w:hAnsi="Arial"/>
          <w:i/>
          <w:sz w:val="18"/>
          <w:szCs w:val="18"/>
          <w:lang w:val="en-US"/>
        </w:rPr>
        <w:t>H</w:t>
      </w:r>
      <w:r>
        <w:rPr>
          <w:rFonts w:ascii="Arial" w:hAnsi="Arial"/>
          <w:sz w:val="18"/>
          <w:szCs w:val="18"/>
          <w:lang w:val="en-US"/>
        </w:rPr>
        <w:t>) and Gibbs free energies (</w:t>
      </w:r>
      <w:r>
        <w:rPr>
          <w:rFonts w:ascii="Arial" w:hAnsi="Arial"/>
          <w:i/>
          <w:sz w:val="18"/>
          <w:szCs w:val="18"/>
          <w:lang w:val="en-US"/>
        </w:rPr>
        <w:t>G</w:t>
      </w:r>
      <w:r>
        <w:rPr>
          <w:rFonts w:ascii="Arial" w:hAnsi="Arial"/>
          <w:sz w:val="18"/>
          <w:szCs w:val="18"/>
          <w:lang w:val="en-US"/>
        </w:rPr>
        <w:t>) given in Hartree as well as entropies (</w:t>
      </w:r>
      <w:r>
        <w:rPr>
          <w:rFonts w:ascii="Arial" w:hAnsi="Arial"/>
          <w:i/>
          <w:sz w:val="18"/>
          <w:szCs w:val="18"/>
          <w:lang w:val="en-US"/>
        </w:rPr>
        <w:t>S</w:t>
      </w:r>
      <w:r>
        <w:rPr>
          <w:rFonts w:ascii="Arial" w:hAnsi="Arial"/>
          <w:sz w:val="18"/>
          <w:szCs w:val="18"/>
          <w:lang w:val="en-US"/>
        </w:rPr>
        <w:t>) given in J mol</w:t>
      </w:r>
      <w:r>
        <w:rPr>
          <w:rFonts w:ascii="Arial" w:hAnsi="Arial"/>
          <w:sz w:val="18"/>
          <w:szCs w:val="18"/>
          <w:vertAlign w:val="superscript"/>
          <w:lang w:val="en-US"/>
        </w:rPr>
        <w:t>–1</w:t>
      </w:r>
      <w:r>
        <w:rPr>
          <w:rFonts w:ascii="Arial" w:hAnsi="Arial"/>
          <w:sz w:val="18"/>
          <w:szCs w:val="18"/>
          <w:lang w:val="en-US"/>
        </w:rPr>
        <w:t xml:space="preserve"> K</w:t>
      </w:r>
      <w:r>
        <w:rPr>
          <w:rFonts w:ascii="Arial" w:hAnsi="Arial"/>
          <w:sz w:val="18"/>
          <w:szCs w:val="18"/>
          <w:vertAlign w:val="superscript"/>
          <w:lang w:val="en-US"/>
        </w:rPr>
        <w:t>–1</w:t>
      </w:r>
      <w:r>
        <w:rPr>
          <w:rFonts w:ascii="Arial" w:hAnsi="Arial"/>
          <w:sz w:val="18"/>
          <w:szCs w:val="18"/>
          <w:lang w:val="en-US"/>
        </w:rPr>
        <w:t xml:space="preserve"> at B3LYP/6-31G(d,p)[PCM(toluene)] basis set with the consideration of PCM solvent method using the parameter set of water for small molecules and ions used for the calculations.</w:t>
      </w:r>
    </w:p>
    <w:p w14:paraId="19034285" w14:textId="77777777" w:rsidR="00426269" w:rsidRDefault="00426269">
      <w:pPr>
        <w:rPr>
          <w:rFonts w:ascii="Arial" w:hAnsi="Arial"/>
          <w:sz w:val="18"/>
          <w:szCs w:val="18"/>
          <w:lang w:val="en-US"/>
        </w:rPr>
      </w:pPr>
    </w:p>
    <w:tbl>
      <w:tblPr>
        <w:tblW w:w="15381" w:type="dxa"/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410"/>
        <w:gridCol w:w="6634"/>
        <w:gridCol w:w="1459"/>
        <w:gridCol w:w="1275"/>
        <w:gridCol w:w="1269"/>
        <w:gridCol w:w="1269"/>
        <w:gridCol w:w="1269"/>
        <w:gridCol w:w="796"/>
      </w:tblGrid>
      <w:tr w:rsidR="00426269" w14:paraId="0AAF49FC" w14:textId="77777777" w:rsidTr="000A54ED">
        <w:trPr>
          <w:trHeight w:val="300"/>
        </w:trPr>
        <w:tc>
          <w:tcPr>
            <w:tcW w:w="1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2D1BA695" w14:textId="77777777" w:rsidR="00426269" w:rsidRDefault="00B54641">
            <w:pPr>
              <w:rPr>
                <w:rFonts w:hint="eastAsia"/>
              </w:rPr>
            </w:pPr>
            <w:r>
              <w:rPr>
                <w:rFonts w:ascii="Arial" w:eastAsia="Times New Roman" w:hAnsi="Arial"/>
                <w:b/>
                <w:bCs/>
                <w:color w:val="000000"/>
                <w:kern w:val="0"/>
                <w:sz w:val="18"/>
                <w:szCs w:val="18"/>
                <w:lang w:val="en-US" w:eastAsia="hu-HU"/>
              </w:rPr>
              <w:t>Molecule</w:t>
            </w:r>
          </w:p>
        </w:tc>
        <w:tc>
          <w:tcPr>
            <w:tcW w:w="66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18D279CC" w14:textId="77777777" w:rsidR="00426269" w:rsidRDefault="00B54641">
            <w:pPr>
              <w:rPr>
                <w:rFonts w:hint="eastAsia"/>
              </w:rPr>
            </w:pPr>
            <w:r>
              <w:rPr>
                <w:rFonts w:ascii="Arial" w:eastAsia="Times New Roman" w:hAnsi="Arial"/>
                <w:b/>
                <w:bCs/>
                <w:color w:val="000000"/>
                <w:kern w:val="0"/>
                <w:sz w:val="18"/>
                <w:szCs w:val="18"/>
                <w:lang w:val="en-US" w:eastAsia="hu-HU"/>
              </w:rPr>
              <w:t>Filename</w:t>
            </w:r>
          </w:p>
        </w:tc>
        <w:tc>
          <w:tcPr>
            <w:tcW w:w="1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5D974E84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rFonts w:ascii="Arial" w:eastAsia="Times New Roman" w:hAnsi="Arial"/>
                <w:b/>
                <w:bCs/>
                <w:color w:val="000000"/>
                <w:kern w:val="0"/>
                <w:sz w:val="18"/>
                <w:szCs w:val="18"/>
                <w:lang w:val="en-US" w:eastAsia="hu-HU"/>
              </w:rPr>
              <w:t>E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10ABFBC4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rFonts w:ascii="Arial" w:eastAsia="Times New Roman" w:hAnsi="Arial"/>
                <w:b/>
                <w:bCs/>
                <w:color w:val="000000"/>
                <w:kern w:val="0"/>
                <w:sz w:val="18"/>
                <w:szCs w:val="18"/>
                <w:lang w:val="en-US" w:eastAsia="hu-HU"/>
              </w:rPr>
              <w:t>ZPE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30E65191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rFonts w:ascii="Arial" w:eastAsia="Times New Roman" w:hAnsi="Arial"/>
                <w:b/>
                <w:bCs/>
                <w:color w:val="000000"/>
                <w:kern w:val="0"/>
                <w:sz w:val="18"/>
                <w:szCs w:val="18"/>
                <w:lang w:val="en-US" w:eastAsia="hu-HU"/>
              </w:rPr>
              <w:t>U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0ED3E678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rFonts w:ascii="Arial" w:eastAsia="Times New Roman" w:hAnsi="Arial"/>
                <w:b/>
                <w:bCs/>
                <w:color w:val="000000"/>
                <w:kern w:val="0"/>
                <w:sz w:val="18"/>
                <w:szCs w:val="18"/>
                <w:lang w:val="en-US" w:eastAsia="hu-HU"/>
              </w:rPr>
              <w:t>H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723D454F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rFonts w:ascii="Arial" w:eastAsia="Times New Roman" w:hAnsi="Arial"/>
                <w:b/>
                <w:bCs/>
                <w:color w:val="000000"/>
                <w:kern w:val="0"/>
                <w:sz w:val="18"/>
                <w:szCs w:val="18"/>
                <w:lang w:val="en-US" w:eastAsia="hu-HU"/>
              </w:rPr>
              <w:t>G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3398DEFC" w14:textId="77777777" w:rsidR="00426269" w:rsidRDefault="00B54641">
            <w:pPr>
              <w:jc w:val="center"/>
              <w:rPr>
                <w:rFonts w:hint="eastAsia"/>
              </w:rPr>
            </w:pPr>
            <w:r>
              <w:rPr>
                <w:rFonts w:ascii="Arial" w:eastAsia="Times New Roman" w:hAnsi="Arial"/>
                <w:b/>
                <w:bCs/>
                <w:color w:val="000000"/>
                <w:kern w:val="0"/>
                <w:sz w:val="18"/>
                <w:szCs w:val="18"/>
                <w:lang w:val="en-US" w:eastAsia="hu-HU"/>
              </w:rPr>
              <w:t>S</w:t>
            </w:r>
          </w:p>
        </w:tc>
      </w:tr>
      <w:tr w:rsidR="001B7B65" w14:paraId="16668A22" w14:textId="77777777" w:rsidTr="000A54ED">
        <w:trPr>
          <w:trHeight w:val="300"/>
        </w:trPr>
        <w:tc>
          <w:tcPr>
            <w:tcW w:w="1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01B5F343" w14:textId="43E51710" w:rsidR="001B7B65" w:rsidRDefault="000A54ED" w:rsidP="001B7B65">
            <w:pP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Me2POSH</w:t>
            </w:r>
          </w:p>
        </w:tc>
        <w:tc>
          <w:tcPr>
            <w:tcW w:w="66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3C41F2FC" w14:textId="08FA8ED2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001aab_Me2PO_SH_b3lyp6311++2d2p_PMCw.log</w:t>
            </w:r>
          </w:p>
        </w:tc>
        <w:tc>
          <w:tcPr>
            <w:tcW w:w="1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49137661" w14:textId="0F45BE06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38261903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0AB14700" w14:textId="01979458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93457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4DFD83B8" w14:textId="2F22B53C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85685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1B316F1" w14:textId="618F7A4A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84740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E83E103" w14:textId="585356C4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32499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445BF22D" w14:textId="10347253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84.714</w:t>
            </w:r>
          </w:p>
        </w:tc>
      </w:tr>
      <w:tr w:rsidR="001B7B65" w14:paraId="3B9FE7AA" w14:textId="77777777" w:rsidTr="000A54ED">
        <w:trPr>
          <w:trHeight w:val="300"/>
        </w:trPr>
        <w:tc>
          <w:tcPr>
            <w:tcW w:w="1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76CDEF66" w14:textId="19FEA2BC" w:rsidR="001B7B65" w:rsidRDefault="000A54ED" w:rsidP="001B7B65">
            <w:pP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Me2POSH_TS</w:t>
            </w:r>
          </w:p>
        </w:tc>
        <w:tc>
          <w:tcPr>
            <w:tcW w:w="66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55660CF8" w14:textId="47129AD1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002aab_Me2PO_SH_b3lyp6311++2d2p_PMCw_TS_OH.log</w:t>
            </w:r>
          </w:p>
        </w:tc>
        <w:tc>
          <w:tcPr>
            <w:tcW w:w="1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470C7C1B" w14:textId="2FCA1466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34099322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4501F4DF" w14:textId="767D6A0A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54796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771BD96A" w14:textId="4459EB6E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47652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02709F83" w14:textId="48A9C715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46707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35A41C90" w14:textId="34474E97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85827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73E88E16" w14:textId="2E9EC827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82.334</w:t>
            </w:r>
          </w:p>
        </w:tc>
      </w:tr>
      <w:tr w:rsidR="001B7B65" w14:paraId="37EEC27B" w14:textId="77777777" w:rsidTr="000A54ED">
        <w:trPr>
          <w:trHeight w:val="300"/>
        </w:trPr>
        <w:tc>
          <w:tcPr>
            <w:tcW w:w="1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00874066" w14:textId="24E21220" w:rsidR="001B7B65" w:rsidRDefault="00D25075" w:rsidP="001B7B65">
            <w:pP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</w:pPr>
            <w: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  <w:t>Me2PSOH</w:t>
            </w:r>
          </w:p>
        </w:tc>
        <w:tc>
          <w:tcPr>
            <w:tcW w:w="66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5FBE4226" w14:textId="1C715D15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005aab_Me2PS_OH_b3lyp6311++2d2p_PMCw.log</w:t>
            </w:r>
          </w:p>
        </w:tc>
        <w:tc>
          <w:tcPr>
            <w:tcW w:w="1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20FC9562" w14:textId="440CAB19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39102108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4FB8CEC" w14:textId="350CA7F6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99051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159F5AE" w14:textId="419465F4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91369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4332D3AD" w14:textId="75181675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90425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0FEF67EC" w14:textId="38227805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330536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6E727491" w14:textId="1D6338DA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84.422</w:t>
            </w:r>
          </w:p>
        </w:tc>
      </w:tr>
      <w:tr w:rsidR="00D25075" w14:paraId="02ACC275" w14:textId="77777777" w:rsidTr="000A54ED">
        <w:trPr>
          <w:trHeight w:val="300"/>
        </w:trPr>
        <w:tc>
          <w:tcPr>
            <w:tcW w:w="1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5DA7C06C" w14:textId="531999EC" w:rsidR="00D25075" w:rsidRDefault="00D25075" w:rsidP="00D25075">
            <w:pP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Me2POSH</w:t>
            </w:r>
          </w:p>
        </w:tc>
        <w:tc>
          <w:tcPr>
            <w:tcW w:w="66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078DE3FA" w14:textId="0288BF4B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001aaa_Me2PO_SH_b3lyp6311++2d2p_PMCdmso.log</w:t>
            </w:r>
          </w:p>
        </w:tc>
        <w:tc>
          <w:tcPr>
            <w:tcW w:w="1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696FA125" w14:textId="531F4748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38241821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7A85F289" w14:textId="71FE8759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93247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7FB679C3" w14:textId="4C9B4B48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85479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66A21C2" w14:textId="7CA3DCFF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84535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009DC2F5" w14:textId="35622CA8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324774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3F4CDC50" w14:textId="1257F2FD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84.691</w:t>
            </w:r>
          </w:p>
        </w:tc>
      </w:tr>
      <w:tr w:rsidR="00D25075" w14:paraId="5EA662D8" w14:textId="77777777" w:rsidTr="000A54ED">
        <w:trPr>
          <w:trHeight w:val="300"/>
        </w:trPr>
        <w:tc>
          <w:tcPr>
            <w:tcW w:w="1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38ACB5D5" w14:textId="1832DB30" w:rsidR="00D25075" w:rsidRDefault="00D25075" w:rsidP="00D25075">
            <w:pP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Me2POSH_TS</w:t>
            </w:r>
          </w:p>
        </w:tc>
        <w:tc>
          <w:tcPr>
            <w:tcW w:w="66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54C8701E" w14:textId="5311921A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002aaa_Me2PO_SH_b3lyp6311++2d2p_PMCdmso_TS_OH.log</w:t>
            </w:r>
          </w:p>
        </w:tc>
        <w:tc>
          <w:tcPr>
            <w:tcW w:w="1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2882012C" w14:textId="641EC024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34083218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E73B965" w14:textId="0ABE16F9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54671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589C2B4F" w14:textId="39840588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47506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7A366ACF" w14:textId="18D4F94B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46562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4AC83BC" w14:textId="3D6C5F47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8575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39467294" w14:textId="01900701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82.481</w:t>
            </w:r>
          </w:p>
        </w:tc>
      </w:tr>
      <w:tr w:rsidR="00D25075" w14:paraId="0202BE9D" w14:textId="77777777" w:rsidTr="000A54ED">
        <w:trPr>
          <w:trHeight w:val="300"/>
        </w:trPr>
        <w:tc>
          <w:tcPr>
            <w:tcW w:w="1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302AD275" w14:textId="720F7BDA" w:rsidR="00D25075" w:rsidRDefault="00D25075" w:rsidP="00D25075">
            <w:pP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</w:pPr>
            <w: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  <w:t>Me2PSOH</w:t>
            </w:r>
          </w:p>
        </w:tc>
        <w:tc>
          <w:tcPr>
            <w:tcW w:w="66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75D8B21C" w14:textId="0D696D89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005aaa_Me2PS_OH_b3lyp6311++2d2p_PMCdmso.log</w:t>
            </w:r>
          </w:p>
        </w:tc>
        <w:tc>
          <w:tcPr>
            <w:tcW w:w="1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535D3AF" w14:textId="209BCEC7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39085180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4D06AFA0" w14:textId="14587B81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98874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48C58CE" w14:textId="2186BF79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91195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67379BD8" w14:textId="496C383F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90251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5B629279" w14:textId="57B69C51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33034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6F9A0019" w14:textId="1397C644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84.392</w:t>
            </w:r>
          </w:p>
        </w:tc>
      </w:tr>
      <w:tr w:rsidR="00D25075" w14:paraId="42CE1E21" w14:textId="77777777" w:rsidTr="000A54ED">
        <w:trPr>
          <w:trHeight w:val="300"/>
        </w:trPr>
        <w:tc>
          <w:tcPr>
            <w:tcW w:w="1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3E574681" w14:textId="252B5825" w:rsidR="00D25075" w:rsidRDefault="00D25075" w:rsidP="00D25075">
            <w:pP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Me2POSH</w:t>
            </w:r>
          </w:p>
        </w:tc>
        <w:tc>
          <w:tcPr>
            <w:tcW w:w="66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3538A8EB" w14:textId="409DD553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001aac_Me2PO_SH_b3lyp6311++2d2p_PMCdcm.log</w:t>
            </w:r>
          </w:p>
        </w:tc>
        <w:tc>
          <w:tcPr>
            <w:tcW w:w="1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59B518FC" w14:textId="020DBAF5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38046868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38C5EAE" w14:textId="63C9E866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91243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0B18F89B" w14:textId="53E56F04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83488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5805F90C" w14:textId="23E0D4C1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82544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783017AC" w14:textId="034EC3F6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32275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68092B46" w14:textId="7FC071A8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84.623</w:t>
            </w:r>
          </w:p>
        </w:tc>
      </w:tr>
      <w:tr w:rsidR="00D25075" w14:paraId="3C793971" w14:textId="77777777" w:rsidTr="000A54ED">
        <w:trPr>
          <w:trHeight w:val="300"/>
        </w:trPr>
        <w:tc>
          <w:tcPr>
            <w:tcW w:w="1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7866C1EF" w14:textId="0AE155CB" w:rsidR="00D25075" w:rsidRDefault="00D25075" w:rsidP="00D25075">
            <w:pP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Me2POSH_TS</w:t>
            </w:r>
          </w:p>
        </w:tc>
        <w:tc>
          <w:tcPr>
            <w:tcW w:w="66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92AE7E3" w14:textId="14D52A34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002aac_Me2PO_SH_b3lyp6311++2d2p_PMCdcm_TS_OH.log</w:t>
            </w:r>
          </w:p>
        </w:tc>
        <w:tc>
          <w:tcPr>
            <w:tcW w:w="1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E0E9EE6" w14:textId="50C0D426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33927657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31F29035" w14:textId="109785AE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53251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41931300" w14:textId="1FF02FD1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45986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424CC75C" w14:textId="5C6722F7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45042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688DE87" w14:textId="7BB546DA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84667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BCDAD2C" w14:textId="746C1353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83.399</w:t>
            </w:r>
          </w:p>
        </w:tc>
      </w:tr>
      <w:tr w:rsidR="00D25075" w14:paraId="0AE4D77D" w14:textId="77777777" w:rsidTr="000A54ED">
        <w:trPr>
          <w:trHeight w:val="300"/>
        </w:trPr>
        <w:tc>
          <w:tcPr>
            <w:tcW w:w="1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119D7055" w14:textId="01A4F1C4" w:rsidR="00D25075" w:rsidRDefault="00D25075" w:rsidP="00D25075">
            <w:pP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</w:pPr>
            <w: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  <w:t>Me2PSOH</w:t>
            </w:r>
          </w:p>
        </w:tc>
        <w:tc>
          <w:tcPr>
            <w:tcW w:w="66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5FEB1CE8" w14:textId="712E5A59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005aac_Me2PS_OH_b3lyp6311++2d2p_PMCdcm.log</w:t>
            </w:r>
          </w:p>
        </w:tc>
        <w:tc>
          <w:tcPr>
            <w:tcW w:w="1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59C0DAAE" w14:textId="1A4D0AA3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38924764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56921C5A" w14:textId="189DBDE6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97349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3E568C0D" w14:textId="768ADA3F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89591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947A305" w14:textId="47E39DD8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88647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6C45B78D" w14:textId="022B4429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329110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499F9A07" w14:textId="50E28075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85.161</w:t>
            </w:r>
          </w:p>
        </w:tc>
      </w:tr>
      <w:tr w:rsidR="00D25075" w14:paraId="19BE96D3" w14:textId="77777777" w:rsidTr="000A54ED">
        <w:trPr>
          <w:trHeight w:val="300"/>
        </w:trPr>
        <w:tc>
          <w:tcPr>
            <w:tcW w:w="1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082B7AD4" w14:textId="3FC4B963" w:rsidR="00D25075" w:rsidRDefault="00D25075" w:rsidP="00D25075">
            <w:pP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Me2POSH</w:t>
            </w:r>
          </w:p>
        </w:tc>
        <w:tc>
          <w:tcPr>
            <w:tcW w:w="66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0713D523" w14:textId="1C66DEC0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001aad_Me2PO_SH_b3lyp6311++2d2p_PMCtol.log</w:t>
            </w:r>
          </w:p>
        </w:tc>
        <w:tc>
          <w:tcPr>
            <w:tcW w:w="1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EE44315" w14:textId="317C38DA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37541394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35EE4C47" w14:textId="059DD984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86147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1F11CDB" w14:textId="13AE5A06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78392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69ECC7F6" w14:textId="22C04D15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77448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3BC0105E" w14:textId="4659DB3F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31765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5240C47B" w14:textId="003CD7B5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84.619</w:t>
            </w:r>
          </w:p>
        </w:tc>
      </w:tr>
      <w:tr w:rsidR="00D25075" w14:paraId="18B00CFA" w14:textId="77777777" w:rsidTr="000A54ED">
        <w:trPr>
          <w:trHeight w:val="300"/>
        </w:trPr>
        <w:tc>
          <w:tcPr>
            <w:tcW w:w="1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3FACE4F5" w14:textId="7908D1B2" w:rsidR="00D25075" w:rsidRDefault="00D25075" w:rsidP="00D25075">
            <w:pP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Me2POSH_TS</w:t>
            </w:r>
          </w:p>
        </w:tc>
        <w:tc>
          <w:tcPr>
            <w:tcW w:w="66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66D86FB5" w14:textId="392BE9BC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002aad_Me2PO_SH_b3lyp6311++2d2p_PMCtol_TS_OH.log</w:t>
            </w:r>
          </w:p>
        </w:tc>
        <w:tc>
          <w:tcPr>
            <w:tcW w:w="1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8425164" w14:textId="64B2A6DD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33525634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43392C9D" w14:textId="34B86525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49012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03716139" w14:textId="210D15C2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41828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2FAB878C" w14:textId="0E087ABD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40884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627BD668" w14:textId="76594E2B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8017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43DD37BC" w14:textId="5B18B996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82.703</w:t>
            </w:r>
          </w:p>
        </w:tc>
      </w:tr>
      <w:tr w:rsidR="00D25075" w14:paraId="16C5B541" w14:textId="77777777" w:rsidTr="000A54ED">
        <w:trPr>
          <w:trHeight w:val="300"/>
        </w:trPr>
        <w:tc>
          <w:tcPr>
            <w:tcW w:w="1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34EE98F4" w14:textId="6261857C" w:rsidR="00D25075" w:rsidRDefault="00D25075" w:rsidP="00D25075">
            <w:pP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</w:pPr>
            <w: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  <w:t>Me2PSOH</w:t>
            </w:r>
          </w:p>
        </w:tc>
        <w:tc>
          <w:tcPr>
            <w:tcW w:w="66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406EA314" w14:textId="5E9493F8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005aad_Me2PS_OH_b3lyp6311++2d2p_PMCtol.log</w:t>
            </w:r>
          </w:p>
        </w:tc>
        <w:tc>
          <w:tcPr>
            <w:tcW w:w="1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6F731951" w14:textId="04FD8131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38524486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2D9F3D93" w14:textId="0C51DE17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93316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510A01B3" w14:textId="3BC1CF0E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85580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07F00CF1" w14:textId="1531167E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84636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F2D3605" w14:textId="1738A16A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324945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247E27B3" w14:textId="7295177A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84.838</w:t>
            </w:r>
          </w:p>
        </w:tc>
      </w:tr>
      <w:tr w:rsidR="00D25075" w14:paraId="29438870" w14:textId="77777777" w:rsidTr="000A54ED">
        <w:trPr>
          <w:trHeight w:val="300"/>
        </w:trPr>
        <w:tc>
          <w:tcPr>
            <w:tcW w:w="1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39C72D12" w14:textId="64EA0095" w:rsidR="00D25075" w:rsidRDefault="00D25075" w:rsidP="00D25075">
            <w:pP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Me2POSH</w:t>
            </w:r>
          </w:p>
        </w:tc>
        <w:tc>
          <w:tcPr>
            <w:tcW w:w="66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2918D6B2" w14:textId="5CB29775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001aae_Me2PO_SH_b3lyp6311++2d2p.log</w:t>
            </w:r>
          </w:p>
        </w:tc>
        <w:tc>
          <w:tcPr>
            <w:tcW w:w="1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38F12542" w14:textId="4A695253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36944079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62F3078" w14:textId="4588066E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80317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2B6316C1" w14:textId="0E6B805B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72450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36CB592" w14:textId="4D27E718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71506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4C7E5225" w14:textId="0ED95ADD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312087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25222072" w14:textId="437F8D47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85.409</w:t>
            </w:r>
          </w:p>
        </w:tc>
      </w:tr>
      <w:tr w:rsidR="00D25075" w14:paraId="43933027" w14:textId="77777777" w:rsidTr="000A54ED">
        <w:trPr>
          <w:trHeight w:val="300"/>
        </w:trPr>
        <w:tc>
          <w:tcPr>
            <w:tcW w:w="1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1ED5EE0E" w14:textId="00254859" w:rsidR="00D25075" w:rsidRDefault="00D25075" w:rsidP="00D25075">
            <w:pP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Me2POSH_TS</w:t>
            </w:r>
          </w:p>
        </w:tc>
        <w:tc>
          <w:tcPr>
            <w:tcW w:w="66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01A5FDD" w14:textId="0F5BB117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002aae_Me2PO_SH_b3lyp6311++2d2p_TS_OH.log</w:t>
            </w:r>
          </w:p>
        </w:tc>
        <w:tc>
          <w:tcPr>
            <w:tcW w:w="1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5EDC4D6B" w14:textId="4BA58018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33041437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4492DB30" w14:textId="272FF029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43736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50EF87B2" w14:textId="751D2DC2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36710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035878A" w14:textId="7B7155A6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35766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709D84BC" w14:textId="45EFA9FB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74577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65FA04B3" w14:textId="1658D296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81.685</w:t>
            </w:r>
          </w:p>
        </w:tc>
      </w:tr>
      <w:tr w:rsidR="00D25075" w14:paraId="5EC81EBE" w14:textId="77777777" w:rsidTr="000A54ED">
        <w:trPr>
          <w:trHeight w:val="300"/>
        </w:trPr>
        <w:tc>
          <w:tcPr>
            <w:tcW w:w="1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00AB1BF1" w14:textId="3155273E" w:rsidR="00D25075" w:rsidRDefault="00D25075" w:rsidP="00D25075">
            <w:pP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</w:pPr>
            <w: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  <w:t>Me2PSOH</w:t>
            </w:r>
          </w:p>
        </w:tc>
        <w:tc>
          <w:tcPr>
            <w:tcW w:w="66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3F5BA2E0" w14:textId="68937425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005aae_Me2PS_OH_b3lyp6311++2d2p.log</w:t>
            </w:r>
          </w:p>
        </w:tc>
        <w:tc>
          <w:tcPr>
            <w:tcW w:w="1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3984394D" w14:textId="7BDB9D5C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38049432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209720AE" w14:textId="3330BE2B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88158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60CD87A7" w14:textId="6FFC5940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80610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47DA06B5" w14:textId="3EF8E017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279666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2401CF5" w14:textId="6CB9A54C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319397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40A39641" w14:textId="290757BC" w:rsidR="00D25075" w:rsidRDefault="00D25075" w:rsidP="00D2507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83.621</w:t>
            </w:r>
          </w:p>
        </w:tc>
      </w:tr>
    </w:tbl>
    <w:p w14:paraId="2528550F" w14:textId="1B6FE1FA" w:rsidR="001B7B65" w:rsidRDefault="001B7B65">
      <w:pPr>
        <w:rPr>
          <w:rFonts w:hint="eastAsia"/>
        </w:rPr>
      </w:pPr>
      <w:r>
        <w:rPr>
          <w:rFonts w:hint="eastAsia"/>
        </w:rPr>
        <w:br w:type="page"/>
      </w:r>
    </w:p>
    <w:p w14:paraId="7242B79D" w14:textId="77777777" w:rsidR="001B7B65" w:rsidRDefault="001B7B65" w:rsidP="001B7B65">
      <w:pPr>
        <w:rPr>
          <w:rFonts w:hint="eastAsia"/>
        </w:rPr>
      </w:pPr>
      <w:r>
        <w:rPr>
          <w:rFonts w:ascii="Arial" w:hAnsi="Arial"/>
          <w:b/>
          <w:bCs/>
          <w:sz w:val="18"/>
          <w:szCs w:val="18"/>
          <w:lang w:val="en-US"/>
        </w:rPr>
        <w:lastRenderedPageBreak/>
        <w:t>Table SI-4</w:t>
      </w:r>
      <w:r>
        <w:rPr>
          <w:rFonts w:ascii="Arial" w:hAnsi="Arial"/>
          <w:sz w:val="18"/>
          <w:szCs w:val="18"/>
          <w:lang w:val="en-US"/>
        </w:rPr>
        <w:t>. Computed energies (</w:t>
      </w:r>
      <w:r>
        <w:rPr>
          <w:rFonts w:ascii="Arial" w:hAnsi="Arial"/>
          <w:i/>
          <w:sz w:val="18"/>
          <w:szCs w:val="18"/>
          <w:lang w:val="en-US"/>
        </w:rPr>
        <w:t>E</w:t>
      </w:r>
      <w:r>
        <w:rPr>
          <w:rFonts w:ascii="Arial" w:hAnsi="Arial"/>
          <w:sz w:val="18"/>
          <w:szCs w:val="18"/>
          <w:lang w:val="en-US"/>
        </w:rPr>
        <w:t>), zero point energies (</w:t>
      </w:r>
      <w:r>
        <w:rPr>
          <w:rFonts w:ascii="Arial" w:hAnsi="Arial"/>
          <w:i/>
          <w:sz w:val="18"/>
          <w:szCs w:val="18"/>
          <w:lang w:val="en-US"/>
        </w:rPr>
        <w:t>ZPE</w:t>
      </w:r>
      <w:r>
        <w:rPr>
          <w:rFonts w:ascii="Arial" w:hAnsi="Arial"/>
          <w:sz w:val="18"/>
          <w:szCs w:val="18"/>
          <w:lang w:val="en-US"/>
        </w:rPr>
        <w:t>), internal energies (</w:t>
      </w:r>
      <w:r>
        <w:rPr>
          <w:rFonts w:ascii="Arial" w:hAnsi="Arial"/>
          <w:i/>
          <w:sz w:val="18"/>
          <w:szCs w:val="18"/>
          <w:lang w:val="en-US"/>
        </w:rPr>
        <w:t>U</w:t>
      </w:r>
      <w:r>
        <w:rPr>
          <w:rFonts w:ascii="Arial" w:hAnsi="Arial"/>
          <w:sz w:val="18"/>
          <w:szCs w:val="18"/>
          <w:lang w:val="en-US"/>
        </w:rPr>
        <w:t>), enthalpies (</w:t>
      </w:r>
      <w:r>
        <w:rPr>
          <w:rFonts w:ascii="Arial" w:hAnsi="Arial"/>
          <w:i/>
          <w:sz w:val="18"/>
          <w:szCs w:val="18"/>
          <w:lang w:val="en-US"/>
        </w:rPr>
        <w:t>H</w:t>
      </w:r>
      <w:r>
        <w:rPr>
          <w:rFonts w:ascii="Arial" w:hAnsi="Arial"/>
          <w:sz w:val="18"/>
          <w:szCs w:val="18"/>
          <w:lang w:val="en-US"/>
        </w:rPr>
        <w:t>) and Gibbs free energies (</w:t>
      </w:r>
      <w:r>
        <w:rPr>
          <w:rFonts w:ascii="Arial" w:hAnsi="Arial"/>
          <w:i/>
          <w:sz w:val="18"/>
          <w:szCs w:val="18"/>
          <w:lang w:val="en-US"/>
        </w:rPr>
        <w:t>G</w:t>
      </w:r>
      <w:r>
        <w:rPr>
          <w:rFonts w:ascii="Arial" w:hAnsi="Arial"/>
          <w:sz w:val="18"/>
          <w:szCs w:val="18"/>
          <w:lang w:val="en-US"/>
        </w:rPr>
        <w:t>) given in Hartree as well as entropies (</w:t>
      </w:r>
      <w:r>
        <w:rPr>
          <w:rFonts w:ascii="Arial" w:hAnsi="Arial"/>
          <w:i/>
          <w:sz w:val="18"/>
          <w:szCs w:val="18"/>
          <w:lang w:val="en-US"/>
        </w:rPr>
        <w:t>S</w:t>
      </w:r>
      <w:r>
        <w:rPr>
          <w:rFonts w:ascii="Arial" w:hAnsi="Arial"/>
          <w:sz w:val="18"/>
          <w:szCs w:val="18"/>
          <w:lang w:val="en-US"/>
        </w:rPr>
        <w:t>) given in J mol</w:t>
      </w:r>
      <w:r>
        <w:rPr>
          <w:rFonts w:ascii="Arial" w:hAnsi="Arial"/>
          <w:sz w:val="18"/>
          <w:szCs w:val="18"/>
          <w:vertAlign w:val="superscript"/>
          <w:lang w:val="en-US"/>
        </w:rPr>
        <w:t>–1</w:t>
      </w:r>
      <w:r>
        <w:rPr>
          <w:rFonts w:ascii="Arial" w:hAnsi="Arial"/>
          <w:sz w:val="18"/>
          <w:szCs w:val="18"/>
          <w:lang w:val="en-US"/>
        </w:rPr>
        <w:t xml:space="preserve"> K</w:t>
      </w:r>
      <w:r>
        <w:rPr>
          <w:rFonts w:ascii="Arial" w:hAnsi="Arial"/>
          <w:sz w:val="18"/>
          <w:szCs w:val="18"/>
          <w:vertAlign w:val="superscript"/>
          <w:lang w:val="en-US"/>
        </w:rPr>
        <w:t>–1</w:t>
      </w:r>
      <w:r>
        <w:rPr>
          <w:rFonts w:ascii="Arial" w:hAnsi="Arial"/>
          <w:sz w:val="18"/>
          <w:szCs w:val="18"/>
          <w:lang w:val="en-US"/>
        </w:rPr>
        <w:t xml:space="preserve"> at B3LYP/6-31G(d,p)[PCM(toluene)] basis set with the consideration of PCM solvent method using the parameter set of water for small molecules and ions used for the calculations.</w:t>
      </w:r>
    </w:p>
    <w:p w14:paraId="048AFA39" w14:textId="77777777" w:rsidR="001B7B65" w:rsidRDefault="001B7B65" w:rsidP="001B7B65">
      <w:pPr>
        <w:rPr>
          <w:rFonts w:ascii="Arial" w:hAnsi="Arial"/>
          <w:sz w:val="18"/>
          <w:szCs w:val="18"/>
          <w:lang w:val="en-US"/>
        </w:rPr>
      </w:pPr>
    </w:p>
    <w:tbl>
      <w:tblPr>
        <w:tblW w:w="14930" w:type="dxa"/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271"/>
        <w:gridCol w:w="6322"/>
        <w:gridCol w:w="1459"/>
        <w:gridCol w:w="1275"/>
        <w:gridCol w:w="1269"/>
        <w:gridCol w:w="1269"/>
        <w:gridCol w:w="1269"/>
        <w:gridCol w:w="796"/>
      </w:tblGrid>
      <w:tr w:rsidR="001B7B65" w14:paraId="4DD32D97" w14:textId="77777777" w:rsidTr="00B00691">
        <w:trPr>
          <w:trHeight w:val="300"/>
        </w:trPr>
        <w:tc>
          <w:tcPr>
            <w:tcW w:w="12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62AE1DAB" w14:textId="77777777" w:rsidR="001B7B65" w:rsidRDefault="001B7B65" w:rsidP="001258BA">
            <w:pPr>
              <w:rPr>
                <w:rFonts w:hint="eastAsia"/>
              </w:rPr>
            </w:pPr>
            <w:r>
              <w:rPr>
                <w:rFonts w:ascii="Arial" w:eastAsia="Times New Roman" w:hAnsi="Arial"/>
                <w:b/>
                <w:bCs/>
                <w:color w:val="000000"/>
                <w:kern w:val="0"/>
                <w:sz w:val="18"/>
                <w:szCs w:val="18"/>
                <w:lang w:val="en-US" w:eastAsia="hu-HU"/>
              </w:rPr>
              <w:t>Molecule</w:t>
            </w:r>
          </w:p>
        </w:tc>
        <w:tc>
          <w:tcPr>
            <w:tcW w:w="63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4CB51578" w14:textId="77777777" w:rsidR="001B7B65" w:rsidRDefault="001B7B65" w:rsidP="001258BA">
            <w:pPr>
              <w:rPr>
                <w:rFonts w:hint="eastAsia"/>
              </w:rPr>
            </w:pPr>
            <w:r>
              <w:rPr>
                <w:rFonts w:ascii="Arial" w:eastAsia="Times New Roman" w:hAnsi="Arial"/>
                <w:b/>
                <w:bCs/>
                <w:color w:val="000000"/>
                <w:kern w:val="0"/>
                <w:sz w:val="18"/>
                <w:szCs w:val="18"/>
                <w:lang w:val="en-US" w:eastAsia="hu-HU"/>
              </w:rPr>
              <w:t>Filename</w:t>
            </w:r>
          </w:p>
        </w:tc>
        <w:tc>
          <w:tcPr>
            <w:tcW w:w="1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5A056918" w14:textId="77777777" w:rsidR="001B7B65" w:rsidRDefault="001B7B65" w:rsidP="001258BA">
            <w:pPr>
              <w:jc w:val="center"/>
              <w:rPr>
                <w:rFonts w:hint="eastAsia"/>
              </w:rPr>
            </w:pPr>
            <w:r>
              <w:rPr>
                <w:rFonts w:ascii="Arial" w:eastAsia="Times New Roman" w:hAnsi="Arial"/>
                <w:b/>
                <w:bCs/>
                <w:color w:val="000000"/>
                <w:kern w:val="0"/>
                <w:sz w:val="18"/>
                <w:szCs w:val="18"/>
                <w:lang w:val="en-US" w:eastAsia="hu-HU"/>
              </w:rPr>
              <w:t>E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1C9DA905" w14:textId="77777777" w:rsidR="001B7B65" w:rsidRDefault="001B7B65" w:rsidP="001258BA">
            <w:pPr>
              <w:jc w:val="center"/>
              <w:rPr>
                <w:rFonts w:hint="eastAsia"/>
              </w:rPr>
            </w:pPr>
            <w:r>
              <w:rPr>
                <w:rFonts w:ascii="Arial" w:eastAsia="Times New Roman" w:hAnsi="Arial"/>
                <w:b/>
                <w:bCs/>
                <w:color w:val="000000"/>
                <w:kern w:val="0"/>
                <w:sz w:val="18"/>
                <w:szCs w:val="18"/>
                <w:lang w:val="en-US" w:eastAsia="hu-HU"/>
              </w:rPr>
              <w:t>ZPE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6769DC7C" w14:textId="77777777" w:rsidR="001B7B65" w:rsidRDefault="001B7B65" w:rsidP="001258BA">
            <w:pPr>
              <w:jc w:val="center"/>
              <w:rPr>
                <w:rFonts w:hint="eastAsia"/>
              </w:rPr>
            </w:pPr>
            <w:r>
              <w:rPr>
                <w:rFonts w:ascii="Arial" w:eastAsia="Times New Roman" w:hAnsi="Arial"/>
                <w:b/>
                <w:bCs/>
                <w:color w:val="000000"/>
                <w:kern w:val="0"/>
                <w:sz w:val="18"/>
                <w:szCs w:val="18"/>
                <w:lang w:val="en-US" w:eastAsia="hu-HU"/>
              </w:rPr>
              <w:t>U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633C7FAD" w14:textId="77777777" w:rsidR="001B7B65" w:rsidRDefault="001B7B65" w:rsidP="001258BA">
            <w:pPr>
              <w:jc w:val="center"/>
              <w:rPr>
                <w:rFonts w:hint="eastAsia"/>
              </w:rPr>
            </w:pPr>
            <w:r>
              <w:rPr>
                <w:rFonts w:ascii="Arial" w:eastAsia="Times New Roman" w:hAnsi="Arial"/>
                <w:b/>
                <w:bCs/>
                <w:color w:val="000000"/>
                <w:kern w:val="0"/>
                <w:sz w:val="18"/>
                <w:szCs w:val="18"/>
                <w:lang w:val="en-US" w:eastAsia="hu-HU"/>
              </w:rPr>
              <w:t>H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22FAE8A4" w14:textId="77777777" w:rsidR="001B7B65" w:rsidRDefault="001B7B65" w:rsidP="001258BA">
            <w:pPr>
              <w:jc w:val="center"/>
              <w:rPr>
                <w:rFonts w:hint="eastAsia"/>
              </w:rPr>
            </w:pPr>
            <w:r>
              <w:rPr>
                <w:rFonts w:ascii="Arial" w:eastAsia="Times New Roman" w:hAnsi="Arial"/>
                <w:b/>
                <w:bCs/>
                <w:color w:val="000000"/>
                <w:kern w:val="0"/>
                <w:sz w:val="18"/>
                <w:szCs w:val="18"/>
                <w:lang w:val="en-US" w:eastAsia="hu-HU"/>
              </w:rPr>
              <w:t>G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0EBB986C" w14:textId="77777777" w:rsidR="001B7B65" w:rsidRDefault="001B7B65" w:rsidP="001258BA">
            <w:pPr>
              <w:jc w:val="center"/>
              <w:rPr>
                <w:rFonts w:hint="eastAsia"/>
              </w:rPr>
            </w:pPr>
            <w:r>
              <w:rPr>
                <w:rFonts w:ascii="Arial" w:eastAsia="Times New Roman" w:hAnsi="Arial"/>
                <w:b/>
                <w:bCs/>
                <w:color w:val="000000"/>
                <w:kern w:val="0"/>
                <w:sz w:val="18"/>
                <w:szCs w:val="18"/>
                <w:lang w:val="en-US" w:eastAsia="hu-HU"/>
              </w:rPr>
              <w:t>S</w:t>
            </w:r>
          </w:p>
        </w:tc>
      </w:tr>
      <w:tr w:rsidR="001B7B65" w14:paraId="06BDB75A" w14:textId="77777777" w:rsidTr="00B00691">
        <w:trPr>
          <w:trHeight w:val="300"/>
        </w:trPr>
        <w:tc>
          <w:tcPr>
            <w:tcW w:w="12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3988E933" w14:textId="53692A31" w:rsidR="001B7B65" w:rsidRDefault="003077D5" w:rsidP="001B7B65">
            <w:pP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</w:pPr>
            <w: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  <w:t>dimer A</w:t>
            </w:r>
          </w:p>
        </w:tc>
        <w:tc>
          <w:tcPr>
            <w:tcW w:w="63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54672038" w14:textId="531E1088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003aaa_Me2PO_SH_dimer_b3lyp6311++2d2p_PMCdmso_f.log</w:t>
            </w:r>
          </w:p>
        </w:tc>
        <w:tc>
          <w:tcPr>
            <w:tcW w:w="1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34BE441" w14:textId="436D04E0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790.77205005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61805845" w14:textId="4860EC8D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790.591973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3C733EC" w14:textId="495FBBA2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790.575304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5C1FAAF1" w14:textId="78AE0A98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790.574360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45EDC0F5" w14:textId="47D953C4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790.637564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4D1055F0" w14:textId="776F6B6E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33.023</w:t>
            </w:r>
          </w:p>
        </w:tc>
      </w:tr>
      <w:tr w:rsidR="001B7B65" w14:paraId="46F51FD9" w14:textId="77777777" w:rsidTr="00B00691">
        <w:trPr>
          <w:trHeight w:val="300"/>
        </w:trPr>
        <w:tc>
          <w:tcPr>
            <w:tcW w:w="12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372F9F09" w14:textId="13F3F5CC" w:rsidR="001B7B65" w:rsidRDefault="00413FA6" w:rsidP="001B7B65">
            <w:pP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</w:pPr>
            <w: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  <w:t>TS3</w:t>
            </w:r>
          </w:p>
        </w:tc>
        <w:tc>
          <w:tcPr>
            <w:tcW w:w="63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38F4DD9C" w14:textId="08794404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003aba_Me2PO_SH_dimer_b3lyp6311++2d2p_PMCdmso_TS_HO.log</w:t>
            </w:r>
          </w:p>
        </w:tc>
        <w:tc>
          <w:tcPr>
            <w:tcW w:w="1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24E66C23" w14:textId="2F32F40B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790.76575900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36CF329D" w14:textId="50C91260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790.589043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45D577D8" w14:textId="4CD2D88C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790.573220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296365E6" w14:textId="4FCA4D5F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790.572276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6548E685" w14:textId="1F071F8A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790.633436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38C05E79" w14:textId="6F51A56E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28.723</w:t>
            </w:r>
          </w:p>
        </w:tc>
      </w:tr>
      <w:tr w:rsidR="001B7B65" w14:paraId="62989AD0" w14:textId="77777777" w:rsidTr="00B00691">
        <w:trPr>
          <w:trHeight w:val="300"/>
        </w:trPr>
        <w:tc>
          <w:tcPr>
            <w:tcW w:w="12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44D3A425" w14:textId="56831AF3" w:rsidR="001B7B65" w:rsidRDefault="00413FA6" w:rsidP="001B7B65">
            <w:pP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</w:pPr>
            <w: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  <w:t>dimer B</w:t>
            </w:r>
          </w:p>
        </w:tc>
        <w:tc>
          <w:tcPr>
            <w:tcW w:w="63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064CF0E4" w14:textId="2A4464EC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007aaa_Me2PS_OH_dimer_b3lyp6311++2d2p_PMCdmso.log</w:t>
            </w:r>
          </w:p>
        </w:tc>
        <w:tc>
          <w:tcPr>
            <w:tcW w:w="1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50C21F50" w14:textId="1CE0843C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790.79509264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42381AA7" w14:textId="6C3DA4BF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790.609210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7D63434B" w14:textId="13E62103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790.593112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64199126" w14:textId="7E8D19AC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790.592168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43E25737" w14:textId="061ED46C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790.65441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5D38AED9" w14:textId="67C7ED4D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31.006</w:t>
            </w:r>
          </w:p>
        </w:tc>
      </w:tr>
      <w:tr w:rsidR="001B7B65" w14:paraId="1052297F" w14:textId="77777777" w:rsidTr="00B00691">
        <w:trPr>
          <w:trHeight w:val="300"/>
        </w:trPr>
        <w:tc>
          <w:tcPr>
            <w:tcW w:w="12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1378118E" w14:textId="277B5941" w:rsidR="001B7B65" w:rsidRDefault="00FE3195" w:rsidP="001B7B65">
            <w:pP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</w:pPr>
            <w: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  <w:t>dimer C</w:t>
            </w:r>
          </w:p>
        </w:tc>
        <w:tc>
          <w:tcPr>
            <w:tcW w:w="63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00462EF6" w14:textId="7BE79A68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007baa_Me2PS_OH_dimer_+H+_b3lyp6311++2d2p_PMCdmso.log</w:t>
            </w:r>
          </w:p>
        </w:tc>
        <w:tc>
          <w:tcPr>
            <w:tcW w:w="1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F843397" w14:textId="7F1B7626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791.20730100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2DBBDF61" w14:textId="5B907F12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791.012301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B7564F5" w14:textId="5167CBB3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790.995713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01AEC0E2" w14:textId="15FE7D07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790.994769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282A4238" w14:textId="5F0F37B4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791.056346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783B26F3" w14:textId="65D8DD23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29.600</w:t>
            </w:r>
          </w:p>
        </w:tc>
      </w:tr>
      <w:tr w:rsidR="001B7B65" w14:paraId="1587EB3C" w14:textId="77777777" w:rsidTr="00B00691">
        <w:trPr>
          <w:trHeight w:val="300"/>
        </w:trPr>
        <w:tc>
          <w:tcPr>
            <w:tcW w:w="12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3B0EB24C" w14:textId="588F1184" w:rsidR="001B7B65" w:rsidRDefault="00FE3195" w:rsidP="001B7B65">
            <w:pP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</w:pPr>
            <w: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  <w:t>dimer D</w:t>
            </w:r>
          </w:p>
        </w:tc>
        <w:tc>
          <w:tcPr>
            <w:tcW w:w="63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3DDADA30" w14:textId="4BA8855F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007caa_Me2PO_SH_dimer_-H+_b3lyp6311++2d2p_PMCdmso.log</w:t>
            </w:r>
          </w:p>
        </w:tc>
        <w:tc>
          <w:tcPr>
            <w:tcW w:w="1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0FF12F58" w14:textId="1B115871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790.32217600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32B1F685" w14:textId="037AB31B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790.151497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704B24F4" w14:textId="1535D44D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790.135258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0DD5A047" w14:textId="4D1E3802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790.134314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57726C2E" w14:textId="1B577ABF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790.197388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5BACF6E1" w14:textId="060CB8F2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32.750</w:t>
            </w:r>
          </w:p>
        </w:tc>
      </w:tr>
      <w:tr w:rsidR="001B7B65" w14:paraId="74BED8CC" w14:textId="77777777" w:rsidTr="00B00691">
        <w:trPr>
          <w:trHeight w:val="300"/>
        </w:trPr>
        <w:tc>
          <w:tcPr>
            <w:tcW w:w="12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1A5819F1" w14:textId="51843CBD" w:rsidR="001B7B65" w:rsidRDefault="00264907" w:rsidP="001B7B65">
            <w:pP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</w:pPr>
            <w: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  <w:t>Me2POS</w:t>
            </w:r>
            <w:r w:rsidRPr="00264907">
              <w:rPr>
                <w:rFonts w:ascii="Aptos Narrow" w:hAnsi="Aptos Narrow"/>
                <w:color w:val="000000"/>
                <w:sz w:val="18"/>
                <w:szCs w:val="18"/>
                <w:vertAlign w:val="superscript"/>
                <w:lang w:val="en-US"/>
              </w:rPr>
              <w:t>–</w:t>
            </w:r>
          </w:p>
        </w:tc>
        <w:tc>
          <w:tcPr>
            <w:tcW w:w="63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40E7EE6B" w14:textId="311FE14D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010aaa_Me2PO_S-_b3lyp6311++2d2p_PMCdmso.log</w:t>
            </w:r>
          </w:p>
        </w:tc>
        <w:tc>
          <w:tcPr>
            <w:tcW w:w="1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CB25DBC" w14:textId="2F130218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4.93413893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01C2A721" w14:textId="07441243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4.853459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23924873" w14:textId="597D4903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4.846577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3DF224BE" w14:textId="3666EC88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4.845633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0D786A03" w14:textId="258CDB39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4.884045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5F87B886" w14:textId="27C2EDEE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80.844</w:t>
            </w:r>
          </w:p>
        </w:tc>
      </w:tr>
      <w:tr w:rsidR="001B7B65" w14:paraId="6C666BF2" w14:textId="77777777" w:rsidTr="00B00691">
        <w:trPr>
          <w:trHeight w:val="300"/>
        </w:trPr>
        <w:tc>
          <w:tcPr>
            <w:tcW w:w="12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54F8775A" w14:textId="2F56E432" w:rsidR="001B7B65" w:rsidRDefault="00B00691" w:rsidP="001B7B65">
            <w:pP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</w:pPr>
            <w: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  <w:t>Me2POHSH</w:t>
            </w:r>
            <w:r w:rsidRPr="00B00691">
              <w:rPr>
                <w:rFonts w:ascii="Aptos Narrow" w:hAnsi="Aptos Narrow"/>
                <w:color w:val="000000"/>
                <w:sz w:val="18"/>
                <w:szCs w:val="18"/>
                <w:vertAlign w:val="superscript"/>
                <w:lang w:val="en-US"/>
              </w:rPr>
              <w:t>+</w:t>
            </w:r>
          </w:p>
        </w:tc>
        <w:tc>
          <w:tcPr>
            <w:tcW w:w="63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5B0797D4" w14:textId="68ABAC56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013aaa_Me2PO_SH_+H+_b3lyp6311++2d2p_PMCdmso.log</w:t>
            </w:r>
          </w:p>
        </w:tc>
        <w:tc>
          <w:tcPr>
            <w:tcW w:w="1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4D587B94" w14:textId="1CFF5FE3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80635940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5689B541" w14:textId="0C0E4D4D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705208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7BFB6C4E" w14:textId="1BB8418A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697135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7776E98A" w14:textId="06B71850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696191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27EA410E" w14:textId="392C6BFC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895.73683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60CE7B8B" w14:textId="783781DA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85.534</w:t>
            </w:r>
          </w:p>
        </w:tc>
      </w:tr>
      <w:tr w:rsidR="001B7B65" w14:paraId="2833654C" w14:textId="77777777" w:rsidTr="00B00691">
        <w:trPr>
          <w:trHeight w:val="300"/>
        </w:trPr>
        <w:tc>
          <w:tcPr>
            <w:tcW w:w="12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304804B2" w14:textId="39DF66ED" w:rsidR="001B7B65" w:rsidRDefault="003E4482" w:rsidP="001B7B65">
            <w:pP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</w:pPr>
            <w:proofErr w:type="spellStart"/>
            <w: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  <w:t>MePhPOSH</w:t>
            </w:r>
            <w:proofErr w:type="spellEnd"/>
          </w:p>
        </w:tc>
        <w:tc>
          <w:tcPr>
            <w:tcW w:w="63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55E8FC27" w14:textId="047D8A33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101aaa_MePhPO_SH_b3lyp6311++2d2p_PMCdmso.log</w:t>
            </w:r>
          </w:p>
        </w:tc>
        <w:tc>
          <w:tcPr>
            <w:tcW w:w="1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661E35B0" w14:textId="5F2B7FB2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087.16592700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2FFE92C1" w14:textId="22CEC035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087.023010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5450CC94" w14:textId="70B08459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087.012222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3AC53B22" w14:textId="3ED23508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087.011278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3B7A5A5F" w14:textId="2149408F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087.059950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5FE9D23D" w14:textId="123E80D3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02.440</w:t>
            </w:r>
          </w:p>
        </w:tc>
      </w:tr>
      <w:tr w:rsidR="001B7B65" w14:paraId="1E9DCA90" w14:textId="77777777" w:rsidTr="00B00691">
        <w:trPr>
          <w:trHeight w:val="300"/>
        </w:trPr>
        <w:tc>
          <w:tcPr>
            <w:tcW w:w="12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56C1E71B" w14:textId="23DC8818" w:rsidR="001B7B65" w:rsidRDefault="003E4482" w:rsidP="001B7B65">
            <w:pP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</w:pPr>
            <w:proofErr w:type="spellStart"/>
            <w: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  <w:t>MePhPOS</w:t>
            </w:r>
            <w:proofErr w:type="spellEnd"/>
            <w:r w:rsidRPr="003E4482">
              <w:rPr>
                <w:rFonts w:ascii="Aptos Narrow" w:hAnsi="Aptos Narrow"/>
                <w:color w:val="000000"/>
                <w:sz w:val="18"/>
                <w:szCs w:val="18"/>
                <w:vertAlign w:val="superscript"/>
                <w:lang w:val="en-US"/>
              </w:rPr>
              <w:t>–</w:t>
            </w:r>
          </w:p>
        </w:tc>
        <w:tc>
          <w:tcPr>
            <w:tcW w:w="63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67CBD01F" w14:textId="02E0CE16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110aaa_MePhPO_S-_b3lyp6311++2d2p_PMCdmso.log</w:t>
            </w:r>
          </w:p>
        </w:tc>
        <w:tc>
          <w:tcPr>
            <w:tcW w:w="1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0FC22E3" w14:textId="054ED4A6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086.71923400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33D307FA" w14:textId="3C408FB1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086.584889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41E5CD6C" w14:textId="13D54A4B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086.574942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28068CA4" w14:textId="788FD0FF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086.573998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E4E3257" w14:textId="4051B7DB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086.62109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38EE0760" w14:textId="1A0711B8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99.133</w:t>
            </w:r>
          </w:p>
        </w:tc>
      </w:tr>
      <w:tr w:rsidR="001B7B65" w14:paraId="3F7ADB19" w14:textId="77777777" w:rsidTr="00B00691">
        <w:trPr>
          <w:trHeight w:val="300"/>
        </w:trPr>
        <w:tc>
          <w:tcPr>
            <w:tcW w:w="12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2670C43D" w14:textId="38A02720" w:rsidR="001B7B65" w:rsidRDefault="003E4482" w:rsidP="001B7B65">
            <w:pP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</w:pPr>
            <w: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  <w:t>MePhPOS</w:t>
            </w:r>
            <w:r w:rsidRPr="003E4482"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  <w:t>H</w:t>
            </w:r>
            <w:r w:rsidRPr="003E4482">
              <w:rPr>
                <w:rFonts w:ascii="Aptos Narrow" w:hAnsi="Aptos Narrow"/>
                <w:color w:val="000000"/>
                <w:sz w:val="18"/>
                <w:szCs w:val="18"/>
                <w:vertAlign w:val="subscript"/>
                <w:lang w:val="en-US"/>
              </w:rPr>
              <w:t>2</w:t>
            </w:r>
            <w:r>
              <w:rPr>
                <w:rFonts w:ascii="Aptos Narrow" w:hAnsi="Aptos Narrow"/>
                <w:color w:val="000000"/>
                <w:sz w:val="18"/>
                <w:szCs w:val="18"/>
                <w:vertAlign w:val="superscript"/>
                <w:lang w:val="en-US"/>
              </w:rPr>
              <w:t>+</w:t>
            </w:r>
          </w:p>
        </w:tc>
        <w:tc>
          <w:tcPr>
            <w:tcW w:w="63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4F252E67" w14:textId="1C3F8C6C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113aaa_MePhPO_SH_+H+_b3lyp6311++2d2p_PMCdmso.log</w:t>
            </w:r>
          </w:p>
        </w:tc>
        <w:tc>
          <w:tcPr>
            <w:tcW w:w="1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607201E1" w14:textId="4CFAD723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087.58739600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0BEF420" w14:textId="4E1C33A1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087.432364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08A82BDF" w14:textId="2AF58021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087.421333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36A7BEFD" w14:textId="27414742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087.420389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5C56B37E" w14:textId="0E577D94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087.46932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0530E2D6" w14:textId="4D795EFF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03.002</w:t>
            </w:r>
          </w:p>
        </w:tc>
      </w:tr>
      <w:tr w:rsidR="001B7B65" w14:paraId="66D5A4DF" w14:textId="77777777" w:rsidTr="00B00691">
        <w:trPr>
          <w:trHeight w:val="300"/>
        </w:trPr>
        <w:tc>
          <w:tcPr>
            <w:tcW w:w="12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67342020" w14:textId="03317CE7" w:rsidR="001B7B65" w:rsidRDefault="004655D0" w:rsidP="001B7B65">
            <w:pP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</w:pPr>
            <w: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  <w:t>Ph2POSH</w:t>
            </w:r>
          </w:p>
        </w:tc>
        <w:tc>
          <w:tcPr>
            <w:tcW w:w="63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55C167DB" w14:textId="443E3A5F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201aaa_Ph2PO_SH_b3lyp6311++2d2p_PMCdmso.log</w:t>
            </w:r>
          </w:p>
        </w:tc>
        <w:tc>
          <w:tcPr>
            <w:tcW w:w="1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77BA1C8A" w14:textId="22523145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278.94828800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39E5CE1F" w14:textId="4638E6FA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278.751602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40215BFF" w14:textId="1001E688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278.737774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5AD30C38" w14:textId="33F59D7D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278.736830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6D889E3A" w14:textId="70A79315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278.794097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2D2B07C4" w14:textId="67C28230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20.529</w:t>
            </w:r>
          </w:p>
        </w:tc>
      </w:tr>
      <w:tr w:rsidR="001B7B65" w14:paraId="61B8D12B" w14:textId="77777777" w:rsidTr="00B00691">
        <w:trPr>
          <w:trHeight w:val="300"/>
        </w:trPr>
        <w:tc>
          <w:tcPr>
            <w:tcW w:w="12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2D22E178" w14:textId="4A2F25A7" w:rsidR="001B7B65" w:rsidRDefault="004655D0" w:rsidP="001B7B65">
            <w:pP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</w:pPr>
            <w: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  <w:t>Ph2PSOH</w:t>
            </w:r>
          </w:p>
        </w:tc>
        <w:tc>
          <w:tcPr>
            <w:tcW w:w="63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2E3085FF" w14:textId="2C096B7E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205aaa_Ph2PO_SH_b3lyp6311++2d2p_PMCdmso.log</w:t>
            </w:r>
          </w:p>
        </w:tc>
        <w:tc>
          <w:tcPr>
            <w:tcW w:w="1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6915378" w14:textId="006D8483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278.95612800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603BCF2D" w14:textId="048150DD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278.756748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7187CE1B" w14:textId="7007D565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278.742986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01FADD12" w14:textId="77928858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278.742042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0FFFA760" w14:textId="4B859446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278.799536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5DC4CB51" w14:textId="5E962874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21.006</w:t>
            </w:r>
          </w:p>
        </w:tc>
      </w:tr>
      <w:tr w:rsidR="001B7B65" w14:paraId="66915DD4" w14:textId="77777777" w:rsidTr="00B00691">
        <w:trPr>
          <w:trHeight w:val="300"/>
        </w:trPr>
        <w:tc>
          <w:tcPr>
            <w:tcW w:w="12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0A3D4A4C" w14:textId="4993F77A" w:rsidR="001B7B65" w:rsidRDefault="004655D0" w:rsidP="001B7B65">
            <w:pP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</w:pPr>
            <w: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  <w:t>Ph2POS</w:t>
            </w:r>
            <w:r w:rsidRPr="004655D0">
              <w:rPr>
                <w:rFonts w:ascii="Aptos Narrow" w:hAnsi="Aptos Narrow"/>
                <w:color w:val="000000"/>
                <w:sz w:val="18"/>
                <w:szCs w:val="18"/>
                <w:vertAlign w:val="superscript"/>
                <w:lang w:val="en-US"/>
              </w:rPr>
              <w:t>–</w:t>
            </w:r>
          </w:p>
        </w:tc>
        <w:tc>
          <w:tcPr>
            <w:tcW w:w="63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6C57F9C2" w14:textId="419AE0FA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210aaa_Ph2PO_S-_b3lyp6311++2d2p_PMCdmso.log</w:t>
            </w:r>
          </w:p>
        </w:tc>
        <w:tc>
          <w:tcPr>
            <w:tcW w:w="1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06157181" w14:textId="6DB5B3CE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278.50397900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7FB0163C" w14:textId="6EBFCFA2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278.315981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2151FABA" w14:textId="4F8D65F9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278.302910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610C8005" w14:textId="7E8DDF7D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278.301966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3798207A" w14:textId="23C3BD0B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278.357617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6222A7EF" w14:textId="27380193" w:rsidR="001B7B65" w:rsidRDefault="001B7B65" w:rsidP="001B7B65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17.127</w:t>
            </w:r>
          </w:p>
        </w:tc>
      </w:tr>
    </w:tbl>
    <w:p w14:paraId="0C7C0B15" w14:textId="77777777" w:rsidR="001B7B65" w:rsidRDefault="001B7B65" w:rsidP="001B7B65">
      <w:pPr>
        <w:rPr>
          <w:rFonts w:hint="eastAsia"/>
        </w:rPr>
      </w:pPr>
    </w:p>
    <w:p w14:paraId="2E3CEC51" w14:textId="4E94CC21" w:rsidR="001B7B65" w:rsidRDefault="001B7B65">
      <w:pPr>
        <w:rPr>
          <w:rFonts w:hint="eastAsia"/>
        </w:rPr>
      </w:pPr>
      <w:r>
        <w:rPr>
          <w:rFonts w:hint="eastAsia"/>
        </w:rPr>
        <w:br w:type="page"/>
      </w:r>
    </w:p>
    <w:p w14:paraId="034AC95B" w14:textId="77777777" w:rsidR="001B7B65" w:rsidRDefault="001B7B65" w:rsidP="001B7B65">
      <w:pPr>
        <w:rPr>
          <w:rFonts w:hint="eastAsia"/>
        </w:rPr>
      </w:pPr>
      <w:r>
        <w:rPr>
          <w:rFonts w:ascii="Arial" w:hAnsi="Arial"/>
          <w:b/>
          <w:bCs/>
          <w:sz w:val="18"/>
          <w:szCs w:val="18"/>
          <w:lang w:val="en-US"/>
        </w:rPr>
        <w:lastRenderedPageBreak/>
        <w:t>Table SI-4</w:t>
      </w:r>
      <w:r>
        <w:rPr>
          <w:rFonts w:ascii="Arial" w:hAnsi="Arial"/>
          <w:sz w:val="18"/>
          <w:szCs w:val="18"/>
          <w:lang w:val="en-US"/>
        </w:rPr>
        <w:t>. Computed energies (</w:t>
      </w:r>
      <w:r>
        <w:rPr>
          <w:rFonts w:ascii="Arial" w:hAnsi="Arial"/>
          <w:i/>
          <w:sz w:val="18"/>
          <w:szCs w:val="18"/>
          <w:lang w:val="en-US"/>
        </w:rPr>
        <w:t>E</w:t>
      </w:r>
      <w:r>
        <w:rPr>
          <w:rFonts w:ascii="Arial" w:hAnsi="Arial"/>
          <w:sz w:val="18"/>
          <w:szCs w:val="18"/>
          <w:lang w:val="en-US"/>
        </w:rPr>
        <w:t>), zero point energies (</w:t>
      </w:r>
      <w:r>
        <w:rPr>
          <w:rFonts w:ascii="Arial" w:hAnsi="Arial"/>
          <w:i/>
          <w:sz w:val="18"/>
          <w:szCs w:val="18"/>
          <w:lang w:val="en-US"/>
        </w:rPr>
        <w:t>ZPE</w:t>
      </w:r>
      <w:r>
        <w:rPr>
          <w:rFonts w:ascii="Arial" w:hAnsi="Arial"/>
          <w:sz w:val="18"/>
          <w:szCs w:val="18"/>
          <w:lang w:val="en-US"/>
        </w:rPr>
        <w:t>), internal energies (</w:t>
      </w:r>
      <w:r>
        <w:rPr>
          <w:rFonts w:ascii="Arial" w:hAnsi="Arial"/>
          <w:i/>
          <w:sz w:val="18"/>
          <w:szCs w:val="18"/>
          <w:lang w:val="en-US"/>
        </w:rPr>
        <w:t>U</w:t>
      </w:r>
      <w:r>
        <w:rPr>
          <w:rFonts w:ascii="Arial" w:hAnsi="Arial"/>
          <w:sz w:val="18"/>
          <w:szCs w:val="18"/>
          <w:lang w:val="en-US"/>
        </w:rPr>
        <w:t>), enthalpies (</w:t>
      </w:r>
      <w:r>
        <w:rPr>
          <w:rFonts w:ascii="Arial" w:hAnsi="Arial"/>
          <w:i/>
          <w:sz w:val="18"/>
          <w:szCs w:val="18"/>
          <w:lang w:val="en-US"/>
        </w:rPr>
        <w:t>H</w:t>
      </w:r>
      <w:r>
        <w:rPr>
          <w:rFonts w:ascii="Arial" w:hAnsi="Arial"/>
          <w:sz w:val="18"/>
          <w:szCs w:val="18"/>
          <w:lang w:val="en-US"/>
        </w:rPr>
        <w:t>) and Gibbs free energies (</w:t>
      </w:r>
      <w:r>
        <w:rPr>
          <w:rFonts w:ascii="Arial" w:hAnsi="Arial"/>
          <w:i/>
          <w:sz w:val="18"/>
          <w:szCs w:val="18"/>
          <w:lang w:val="en-US"/>
        </w:rPr>
        <w:t>G</w:t>
      </w:r>
      <w:r>
        <w:rPr>
          <w:rFonts w:ascii="Arial" w:hAnsi="Arial"/>
          <w:sz w:val="18"/>
          <w:szCs w:val="18"/>
          <w:lang w:val="en-US"/>
        </w:rPr>
        <w:t>) given in Hartree as well as entropies (</w:t>
      </w:r>
      <w:r>
        <w:rPr>
          <w:rFonts w:ascii="Arial" w:hAnsi="Arial"/>
          <w:i/>
          <w:sz w:val="18"/>
          <w:szCs w:val="18"/>
          <w:lang w:val="en-US"/>
        </w:rPr>
        <w:t>S</w:t>
      </w:r>
      <w:r>
        <w:rPr>
          <w:rFonts w:ascii="Arial" w:hAnsi="Arial"/>
          <w:sz w:val="18"/>
          <w:szCs w:val="18"/>
          <w:lang w:val="en-US"/>
        </w:rPr>
        <w:t>) given in J mol</w:t>
      </w:r>
      <w:r>
        <w:rPr>
          <w:rFonts w:ascii="Arial" w:hAnsi="Arial"/>
          <w:sz w:val="18"/>
          <w:szCs w:val="18"/>
          <w:vertAlign w:val="superscript"/>
          <w:lang w:val="en-US"/>
        </w:rPr>
        <w:t>–1</w:t>
      </w:r>
      <w:r>
        <w:rPr>
          <w:rFonts w:ascii="Arial" w:hAnsi="Arial"/>
          <w:sz w:val="18"/>
          <w:szCs w:val="18"/>
          <w:lang w:val="en-US"/>
        </w:rPr>
        <w:t xml:space="preserve"> K</w:t>
      </w:r>
      <w:r>
        <w:rPr>
          <w:rFonts w:ascii="Arial" w:hAnsi="Arial"/>
          <w:sz w:val="18"/>
          <w:szCs w:val="18"/>
          <w:vertAlign w:val="superscript"/>
          <w:lang w:val="en-US"/>
        </w:rPr>
        <w:t>–1</w:t>
      </w:r>
      <w:r>
        <w:rPr>
          <w:rFonts w:ascii="Arial" w:hAnsi="Arial"/>
          <w:sz w:val="18"/>
          <w:szCs w:val="18"/>
          <w:lang w:val="en-US"/>
        </w:rPr>
        <w:t xml:space="preserve"> at B3LYP/6-31G(d,p)[PCM(toluene)] basis set with the consideration of PCM solvent method using the parameter set of water for small molecules and ions used for the calculations.</w:t>
      </w:r>
    </w:p>
    <w:p w14:paraId="671B4A26" w14:textId="77777777" w:rsidR="001B7B65" w:rsidRDefault="001B7B65" w:rsidP="001B7B65">
      <w:pPr>
        <w:rPr>
          <w:rFonts w:ascii="Arial" w:hAnsi="Arial"/>
          <w:sz w:val="18"/>
          <w:szCs w:val="18"/>
          <w:lang w:val="en-US"/>
        </w:rPr>
      </w:pPr>
    </w:p>
    <w:tbl>
      <w:tblPr>
        <w:tblW w:w="15410" w:type="dxa"/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59"/>
        <w:gridCol w:w="7114"/>
        <w:gridCol w:w="1459"/>
        <w:gridCol w:w="1275"/>
        <w:gridCol w:w="1269"/>
        <w:gridCol w:w="1269"/>
        <w:gridCol w:w="1269"/>
        <w:gridCol w:w="796"/>
      </w:tblGrid>
      <w:tr w:rsidR="001B7B65" w14:paraId="60116FAB" w14:textId="77777777" w:rsidTr="009E144F">
        <w:trPr>
          <w:trHeight w:val="30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1CF88673" w14:textId="77777777" w:rsidR="001B7B65" w:rsidRDefault="001B7B65" w:rsidP="001258BA">
            <w:pPr>
              <w:rPr>
                <w:rFonts w:hint="eastAsia"/>
              </w:rPr>
            </w:pPr>
            <w:r>
              <w:rPr>
                <w:rFonts w:ascii="Arial" w:eastAsia="Times New Roman" w:hAnsi="Arial"/>
                <w:b/>
                <w:bCs/>
                <w:color w:val="000000"/>
                <w:kern w:val="0"/>
                <w:sz w:val="18"/>
                <w:szCs w:val="18"/>
                <w:lang w:val="en-US" w:eastAsia="hu-HU"/>
              </w:rPr>
              <w:t>Molecule</w:t>
            </w:r>
          </w:p>
        </w:tc>
        <w:tc>
          <w:tcPr>
            <w:tcW w:w="71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054AB0D0" w14:textId="77777777" w:rsidR="001B7B65" w:rsidRDefault="001B7B65" w:rsidP="001258BA">
            <w:pPr>
              <w:rPr>
                <w:rFonts w:hint="eastAsia"/>
              </w:rPr>
            </w:pPr>
            <w:r>
              <w:rPr>
                <w:rFonts w:ascii="Arial" w:eastAsia="Times New Roman" w:hAnsi="Arial"/>
                <w:b/>
                <w:bCs/>
                <w:color w:val="000000"/>
                <w:kern w:val="0"/>
                <w:sz w:val="18"/>
                <w:szCs w:val="18"/>
                <w:lang w:val="en-US" w:eastAsia="hu-HU"/>
              </w:rPr>
              <w:t>Filename</w:t>
            </w:r>
          </w:p>
        </w:tc>
        <w:tc>
          <w:tcPr>
            <w:tcW w:w="1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1D6DD689" w14:textId="77777777" w:rsidR="001B7B65" w:rsidRDefault="001B7B65" w:rsidP="001258BA">
            <w:pPr>
              <w:jc w:val="center"/>
              <w:rPr>
                <w:rFonts w:hint="eastAsia"/>
              </w:rPr>
            </w:pPr>
            <w:r>
              <w:rPr>
                <w:rFonts w:ascii="Arial" w:eastAsia="Times New Roman" w:hAnsi="Arial"/>
                <w:b/>
                <w:bCs/>
                <w:color w:val="000000"/>
                <w:kern w:val="0"/>
                <w:sz w:val="18"/>
                <w:szCs w:val="18"/>
                <w:lang w:val="en-US" w:eastAsia="hu-HU"/>
              </w:rPr>
              <w:t>E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19CBF760" w14:textId="77777777" w:rsidR="001B7B65" w:rsidRDefault="001B7B65" w:rsidP="001258BA">
            <w:pPr>
              <w:jc w:val="center"/>
              <w:rPr>
                <w:rFonts w:hint="eastAsia"/>
              </w:rPr>
            </w:pPr>
            <w:r>
              <w:rPr>
                <w:rFonts w:ascii="Arial" w:eastAsia="Times New Roman" w:hAnsi="Arial"/>
                <w:b/>
                <w:bCs/>
                <w:color w:val="000000"/>
                <w:kern w:val="0"/>
                <w:sz w:val="18"/>
                <w:szCs w:val="18"/>
                <w:lang w:val="en-US" w:eastAsia="hu-HU"/>
              </w:rPr>
              <w:t>ZPE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40DDDACB" w14:textId="77777777" w:rsidR="001B7B65" w:rsidRDefault="001B7B65" w:rsidP="001258BA">
            <w:pPr>
              <w:jc w:val="center"/>
              <w:rPr>
                <w:rFonts w:hint="eastAsia"/>
              </w:rPr>
            </w:pPr>
            <w:r>
              <w:rPr>
                <w:rFonts w:ascii="Arial" w:eastAsia="Times New Roman" w:hAnsi="Arial"/>
                <w:b/>
                <w:bCs/>
                <w:color w:val="000000"/>
                <w:kern w:val="0"/>
                <w:sz w:val="18"/>
                <w:szCs w:val="18"/>
                <w:lang w:val="en-US" w:eastAsia="hu-HU"/>
              </w:rPr>
              <w:t>U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1A1F6B13" w14:textId="77777777" w:rsidR="001B7B65" w:rsidRDefault="001B7B65" w:rsidP="001258BA">
            <w:pPr>
              <w:jc w:val="center"/>
              <w:rPr>
                <w:rFonts w:hint="eastAsia"/>
              </w:rPr>
            </w:pPr>
            <w:r>
              <w:rPr>
                <w:rFonts w:ascii="Arial" w:eastAsia="Times New Roman" w:hAnsi="Arial"/>
                <w:b/>
                <w:bCs/>
                <w:color w:val="000000"/>
                <w:kern w:val="0"/>
                <w:sz w:val="18"/>
                <w:szCs w:val="18"/>
                <w:lang w:val="en-US" w:eastAsia="hu-HU"/>
              </w:rPr>
              <w:t>H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425B7CC3" w14:textId="77777777" w:rsidR="001B7B65" w:rsidRDefault="001B7B65" w:rsidP="001258BA">
            <w:pPr>
              <w:jc w:val="center"/>
              <w:rPr>
                <w:rFonts w:hint="eastAsia"/>
              </w:rPr>
            </w:pPr>
            <w:r>
              <w:rPr>
                <w:rFonts w:ascii="Arial" w:eastAsia="Times New Roman" w:hAnsi="Arial"/>
                <w:b/>
                <w:bCs/>
                <w:color w:val="000000"/>
                <w:kern w:val="0"/>
                <w:sz w:val="18"/>
                <w:szCs w:val="18"/>
                <w:lang w:val="en-US" w:eastAsia="hu-HU"/>
              </w:rPr>
              <w:t>G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4ACE1BE8" w14:textId="77777777" w:rsidR="001B7B65" w:rsidRDefault="001B7B65" w:rsidP="001258BA">
            <w:pPr>
              <w:jc w:val="center"/>
              <w:rPr>
                <w:rFonts w:hint="eastAsia"/>
              </w:rPr>
            </w:pPr>
            <w:r>
              <w:rPr>
                <w:rFonts w:ascii="Arial" w:eastAsia="Times New Roman" w:hAnsi="Arial"/>
                <w:b/>
                <w:bCs/>
                <w:color w:val="000000"/>
                <w:kern w:val="0"/>
                <w:sz w:val="18"/>
                <w:szCs w:val="18"/>
                <w:lang w:val="en-US" w:eastAsia="hu-HU"/>
              </w:rPr>
              <w:t>S</w:t>
            </w:r>
          </w:p>
        </w:tc>
      </w:tr>
      <w:tr w:rsidR="009E144F" w14:paraId="2136ECB8" w14:textId="77777777" w:rsidTr="009E144F">
        <w:trPr>
          <w:trHeight w:val="30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17F5CB8A" w14:textId="2F33F645" w:rsidR="009E144F" w:rsidRDefault="00F86C8D" w:rsidP="009E144F">
            <w:pP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</w:pPr>
            <w: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  <w:t>complex 1</w:t>
            </w:r>
          </w:p>
        </w:tc>
        <w:tc>
          <w:tcPr>
            <w:tcW w:w="71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4B8E2D7F" w14:textId="45D95B73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301aaa_Me2PO_SH_MeOH_b3lyp6311++2d2p_PMCdmso.log</w:t>
            </w:r>
          </w:p>
        </w:tc>
        <w:tc>
          <w:tcPr>
            <w:tcW w:w="1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28743C1A" w14:textId="3E961E9F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011.16500106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0E32788E" w14:textId="20219D6B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011.022787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4147A186" w14:textId="44A0DBAD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011.010466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740C6586" w14:textId="6A185276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011.009522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A9FA956" w14:textId="4220782C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011.06273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7A301231" w14:textId="72AEFAC3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11.991</w:t>
            </w:r>
          </w:p>
        </w:tc>
      </w:tr>
      <w:tr w:rsidR="009E144F" w14:paraId="24674ABF" w14:textId="77777777" w:rsidTr="009E144F">
        <w:trPr>
          <w:trHeight w:val="30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53241FB1" w14:textId="135CD717" w:rsidR="009E144F" w:rsidRDefault="00F86C8D" w:rsidP="009E144F">
            <w:pP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</w:pPr>
            <w: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  <w:t>TS2</w:t>
            </w:r>
          </w:p>
        </w:tc>
        <w:tc>
          <w:tcPr>
            <w:tcW w:w="71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2BE0A2C4" w14:textId="3DD6EF52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302aaa_Me2PO_SH_MeOH_b3lyp6311++2d2p_PCMdmso_TS_HS.log</w:t>
            </w:r>
          </w:p>
        </w:tc>
        <w:tc>
          <w:tcPr>
            <w:tcW w:w="1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63D10E65" w14:textId="79A7E697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011.15612896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662226AF" w14:textId="39462BD6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011.015693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4732FA4A" w14:textId="540C89AE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011.004878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09B8C63F" w14:textId="000AC95B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011.003934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09A1ECE" w14:textId="38DB662D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011.052536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039C75FE" w14:textId="53EB9614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02.293</w:t>
            </w:r>
          </w:p>
        </w:tc>
      </w:tr>
      <w:tr w:rsidR="009E144F" w14:paraId="5552DEA2" w14:textId="77777777" w:rsidTr="009E144F">
        <w:trPr>
          <w:trHeight w:val="30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30C4A4CA" w14:textId="3480B352" w:rsidR="009E144F" w:rsidRDefault="00F86C8D" w:rsidP="009E144F">
            <w:pP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</w:pPr>
            <w: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  <w:t>complex 2</w:t>
            </w:r>
          </w:p>
        </w:tc>
        <w:tc>
          <w:tcPr>
            <w:tcW w:w="71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02F29DCC" w14:textId="0DDF5A7E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303aaa_Me2PS_OH_MeOH_b3lyp6311++2d2p_PMCdmso.log</w:t>
            </w:r>
          </w:p>
        </w:tc>
        <w:tc>
          <w:tcPr>
            <w:tcW w:w="1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309C485E" w14:textId="4C9F4DD8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011.17751935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76910CE6" w14:textId="167A288B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011.031969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35A8C0BA" w14:textId="67722480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011.020198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25F66C13" w14:textId="20EF31B2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011.019253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799CD9D5" w14:textId="1352426C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011.07132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15DC4C8" w14:textId="55CAEB05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09.590</w:t>
            </w:r>
          </w:p>
        </w:tc>
      </w:tr>
      <w:tr w:rsidR="009E144F" w14:paraId="475B526F" w14:textId="77777777" w:rsidTr="009E144F">
        <w:trPr>
          <w:trHeight w:val="30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4675DFC8" w14:textId="5FDAEEAB" w:rsidR="009E144F" w:rsidRDefault="00AD6C99" w:rsidP="009E144F">
            <w:pP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</w:pPr>
            <w: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  <w:t>dimer C</w:t>
            </w:r>
          </w:p>
        </w:tc>
        <w:tc>
          <w:tcPr>
            <w:tcW w:w="71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3316C83C" w14:textId="0F161F48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004aaa_Me2PO_SH_Me2PSOH_dimer_b3lyp6311++2d2p_PMCdmso.log</w:t>
            </w:r>
          </w:p>
        </w:tc>
        <w:tc>
          <w:tcPr>
            <w:tcW w:w="1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0C0C71B4" w14:textId="5EBAC952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790.78783640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5472B9F1" w14:textId="3ECA4986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790.604903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50542B31" w14:textId="71736162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790.588567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4809CC12" w14:textId="726BE648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790.587623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3AE69D24" w14:textId="306E57C3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790.650310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3C27364F" w14:textId="14299435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31.936</w:t>
            </w:r>
          </w:p>
        </w:tc>
      </w:tr>
      <w:tr w:rsidR="009E144F" w14:paraId="10564E6E" w14:textId="77777777" w:rsidTr="009E144F">
        <w:trPr>
          <w:trHeight w:val="30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15764F15" w14:textId="73138693" w:rsidR="009E144F" w:rsidRDefault="00AD6C99" w:rsidP="009E144F">
            <w:pP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</w:pPr>
            <w: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  <w:t>dimer D</w:t>
            </w:r>
          </w:p>
        </w:tc>
        <w:tc>
          <w:tcPr>
            <w:tcW w:w="71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76C49B89" w14:textId="1A2769DB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004kaa_Me2PO_SH_Me2PSOH_assymdimer_b3lyp6311++2d2p_PMCdmso.log</w:t>
            </w:r>
          </w:p>
        </w:tc>
        <w:tc>
          <w:tcPr>
            <w:tcW w:w="1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6F8FDED6" w14:textId="7514BDAA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790.78514887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7D64B28C" w14:textId="37BD0B0F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790.602793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B2299FA" w14:textId="6A5E124B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790.586687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979BBB4" w14:textId="35F0AAE7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790.585743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6E229E7D" w14:textId="6CD929B8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790.649705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412700CB" w14:textId="622274D3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34.619</w:t>
            </w:r>
          </w:p>
        </w:tc>
      </w:tr>
      <w:tr w:rsidR="009E144F" w14:paraId="03727664" w14:textId="77777777" w:rsidTr="009E144F">
        <w:trPr>
          <w:trHeight w:val="30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5A0B8DE7" w14:textId="363E0A68" w:rsidR="009E144F" w:rsidRDefault="00AD6C99" w:rsidP="009E144F">
            <w:pP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</w:pPr>
            <w: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  <w:t>TS4</w:t>
            </w:r>
          </w:p>
        </w:tc>
        <w:tc>
          <w:tcPr>
            <w:tcW w:w="71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084FBCC0" w14:textId="5EE89B97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004nba_Me2PO_SH_Me2PSOH_assymdimer_b3lyp6311++2d2p_PCMdmso_TS_SH_O.log</w:t>
            </w:r>
          </w:p>
        </w:tc>
        <w:tc>
          <w:tcPr>
            <w:tcW w:w="1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7608BF74" w14:textId="1CA5E100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790.76859054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48A5BDB3" w14:textId="22B57B1E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790.588454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96B5FE9" w14:textId="2740F7A1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790.573127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474B25FE" w14:textId="0268AB24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790.572182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28FD4B87" w14:textId="047A3AC8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790.632900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847541C" w14:textId="602DAEB3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27.790</w:t>
            </w:r>
          </w:p>
        </w:tc>
      </w:tr>
      <w:tr w:rsidR="009E144F" w14:paraId="584E438D" w14:textId="77777777" w:rsidTr="009E144F">
        <w:trPr>
          <w:trHeight w:val="30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593480FD" w14:textId="17B63172" w:rsidR="009E144F" w:rsidRDefault="00AD6C99" w:rsidP="009E144F">
            <w:pP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</w:pPr>
            <w:r>
              <w:rPr>
                <w:rFonts w:ascii="Aptos Narrow" w:hAnsi="Aptos Narrow"/>
                <w:color w:val="000000"/>
                <w:sz w:val="18"/>
                <w:szCs w:val="18"/>
                <w:lang w:val="en-US"/>
              </w:rPr>
              <w:t>dimer E</w:t>
            </w:r>
          </w:p>
        </w:tc>
        <w:tc>
          <w:tcPr>
            <w:tcW w:w="71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4E455F9F" w14:textId="5393E1A8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004oaa_Me2PO_SH_Me2PSOH_assymdimer_b3lyp6311++2d2p_PCMdmso_SCAN_SH_O_vege.log</w:t>
            </w:r>
          </w:p>
        </w:tc>
        <w:tc>
          <w:tcPr>
            <w:tcW w:w="1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56723E50" w14:textId="6B44D660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790.78945488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77CD5DF3" w14:textId="4AE113BD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790.603728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1C9A19C8" w14:textId="37BF2509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790.587208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5EDBD3B6" w14:textId="3AFC88E9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790.586264</w:t>
            </w:r>
          </w:p>
        </w:tc>
        <w:tc>
          <w:tcPr>
            <w:tcW w:w="12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3255E6F4" w14:textId="051D26CB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1790.65168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bottom"/>
          </w:tcPr>
          <w:p w14:paraId="2489DF75" w14:textId="4A65EC8C" w:rsidR="009E144F" w:rsidRDefault="009E144F" w:rsidP="009E144F">
            <w:pPr>
              <w:rPr>
                <w:rFonts w:hint="eastAsia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37.697</w:t>
            </w:r>
          </w:p>
        </w:tc>
      </w:tr>
    </w:tbl>
    <w:p w14:paraId="075D08AE" w14:textId="77777777" w:rsidR="001B7B65" w:rsidRDefault="001B7B65" w:rsidP="001B7B65">
      <w:pPr>
        <w:rPr>
          <w:rFonts w:hint="eastAsia"/>
        </w:rPr>
      </w:pPr>
    </w:p>
    <w:p w14:paraId="067FF691" w14:textId="77777777" w:rsidR="001B7B65" w:rsidRDefault="001B7B65">
      <w:pPr>
        <w:rPr>
          <w:rFonts w:hint="eastAsia"/>
        </w:rPr>
      </w:pPr>
    </w:p>
    <w:p w14:paraId="4EB4D4EB" w14:textId="77777777" w:rsidR="001B7B65" w:rsidRDefault="001B7B65">
      <w:pPr>
        <w:rPr>
          <w:rFonts w:hint="eastAsia"/>
        </w:rPr>
        <w:sectPr w:rsidR="001B7B65" w:rsidSect="00891E9A">
          <w:pgSz w:w="16838" w:h="11906" w:orient="landscape"/>
          <w:pgMar w:top="1134" w:right="1134" w:bottom="1134" w:left="1134" w:header="0" w:footer="709" w:gutter="0"/>
          <w:cols w:space="708"/>
          <w:formProt w:val="0"/>
          <w:docGrid w:linePitch="600" w:charSpace="32768"/>
        </w:sectPr>
      </w:pPr>
    </w:p>
    <w:p w14:paraId="0A591716" w14:textId="77777777" w:rsidR="00426269" w:rsidRDefault="00B54641">
      <w:pPr>
        <w:rPr>
          <w:rFonts w:hint="eastAsia"/>
        </w:rPr>
      </w:pPr>
      <w:r>
        <w:rPr>
          <w:rFonts w:ascii="Times New Roman" w:hAnsi="Times New Roman" w:cs="Times New Roman"/>
          <w:b/>
          <w:sz w:val="22"/>
          <w:szCs w:val="22"/>
          <w:lang w:val="en-GB"/>
        </w:rPr>
        <w:lastRenderedPageBreak/>
        <w:t>Tables containing XYZ coordinates of computed species at B3LYP/6-31G(</w:t>
      </w:r>
      <w:proofErr w:type="gramStart"/>
      <w:r>
        <w:rPr>
          <w:rFonts w:ascii="Times New Roman" w:hAnsi="Times New Roman" w:cs="Times New Roman"/>
          <w:b/>
          <w:sz w:val="22"/>
          <w:szCs w:val="22"/>
          <w:lang w:val="en-GB"/>
        </w:rPr>
        <w:t>d,p</w:t>
      </w:r>
      <w:proofErr w:type="gramEnd"/>
      <w:r>
        <w:rPr>
          <w:rFonts w:ascii="Times New Roman" w:hAnsi="Times New Roman" w:cs="Times New Roman"/>
          <w:b/>
          <w:sz w:val="22"/>
          <w:szCs w:val="22"/>
          <w:lang w:val="en-GB"/>
        </w:rPr>
        <w:t>)[</w:t>
      </w:r>
      <w:proofErr w:type="gramStart"/>
      <w:r>
        <w:rPr>
          <w:rFonts w:ascii="Times New Roman" w:hAnsi="Times New Roman" w:cs="Times New Roman"/>
          <w:b/>
          <w:sz w:val="22"/>
          <w:szCs w:val="22"/>
          <w:lang w:val="en-GB"/>
        </w:rPr>
        <w:t>PCM(</w:t>
      </w:r>
      <w:proofErr w:type="gramEnd"/>
      <w:r>
        <w:rPr>
          <w:rFonts w:ascii="Times New Roman" w:hAnsi="Times New Roman" w:cs="Times New Roman"/>
          <w:b/>
          <w:sz w:val="22"/>
          <w:szCs w:val="22"/>
          <w:lang w:val="en-GB"/>
        </w:rPr>
        <w:t>toluene)]</w:t>
      </w:r>
    </w:p>
    <w:p w14:paraId="16D7670F" w14:textId="77777777" w:rsidR="00426269" w:rsidRPr="009E144F" w:rsidRDefault="00426269">
      <w:pPr>
        <w:rPr>
          <w:rFonts w:asciiTheme="minorHAnsi" w:hAnsiTheme="minorHAnsi" w:cstheme="minorHAnsi"/>
          <w:sz w:val="20"/>
          <w:szCs w:val="20"/>
          <w:lang w:val="en-US"/>
        </w:rPr>
      </w:pPr>
    </w:p>
    <w:p w14:paraId="33DEE48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001aaa_Me2PO_SH_b3lyp6311++2d2p_PMCdmso.log</w:t>
      </w:r>
    </w:p>
    <w:p w14:paraId="08F2FE3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6D0E792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5F4A1DA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3960D69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5315B59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02E49EC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17AB025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15           0       -0.386361    0.014456    0.179605</w:t>
      </w:r>
    </w:p>
    <w:p w14:paraId="1686A91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6           0       -1.010760    1.344132   -0.882653</w:t>
      </w:r>
    </w:p>
    <w:p w14:paraId="4711B92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1           0       -2.098750    1.346584   -0.818010</w:t>
      </w:r>
    </w:p>
    <w:p w14:paraId="0DF84F2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-0.630222    2.297326   -0.521590</w:t>
      </w:r>
    </w:p>
    <w:p w14:paraId="0A006F8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1           0       -0.702049    1.193425   -1.914247</w:t>
      </w:r>
    </w:p>
    <w:p w14:paraId="4DC3F71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6           0       -0.882640   -1.558731   -0.567768</w:t>
      </w:r>
    </w:p>
    <w:p w14:paraId="71EA43A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 1           0       -0.533574   -1.631699   -1.595766</w:t>
      </w:r>
    </w:p>
    <w:p w14:paraId="43316C6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1           0       -0.476086   -2.378570    0.020401</w:t>
      </w:r>
    </w:p>
    <w:p w14:paraId="5A17868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1           0       -1.970565   -1.610591   -0.549339</w:t>
      </w:r>
    </w:p>
    <w:p w14:paraId="538FBE5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8           0       -0.782248    0.175918    1.612969</w:t>
      </w:r>
    </w:p>
    <w:p w14:paraId="4C868B7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16           0        1.742044   -0.042760   -0.125618</w:t>
      </w:r>
    </w:p>
    <w:p w14:paraId="60A0347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 1.952335    1.131100    0.493130</w:t>
      </w:r>
    </w:p>
    <w:p w14:paraId="7D0A48F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0E9F313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0C2F9EB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001aab_Me2PO_SH_b3lyp6311++2d2p_PMCw.log</w:t>
      </w:r>
    </w:p>
    <w:p w14:paraId="19E7970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6499161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5FF185E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4FAB2AC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749462F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7BA6702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3B2A80A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15           0        0.386426   -0.014346    0.179425</w:t>
      </w:r>
    </w:p>
    <w:p w14:paraId="689789A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6           0        1.010373   -1.345082   -0.881626</w:t>
      </w:r>
    </w:p>
    <w:p w14:paraId="18896BF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1           0        2.098365   -1.347550   -0.817290</w:t>
      </w:r>
    </w:p>
    <w:p w14:paraId="6B00C75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 0.629678   -2.297872   -0.519665</w:t>
      </w:r>
    </w:p>
    <w:p w14:paraId="17EB325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1           0        0.701463   -1.195168   -1.913266</w:t>
      </w:r>
    </w:p>
    <w:p w14:paraId="34F5F06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6           0        0.883021    1.558273   -0.568758</w:t>
      </w:r>
    </w:p>
    <w:p w14:paraId="5A150C0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 1           0        0.533926    1.630639   -1.596769</w:t>
      </w:r>
    </w:p>
    <w:p w14:paraId="747BCD4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1           0        0.476569    2.378552    0.018871</w:t>
      </w:r>
    </w:p>
    <w:p w14:paraId="4C7FCB8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1           0        1.970947    1.609842   -0.550470</w:t>
      </w:r>
    </w:p>
    <w:p w14:paraId="5DAEE71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8           0        0.782194   -0.174812    1.613074</w:t>
      </w:r>
    </w:p>
    <w:p w14:paraId="19E4EF7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16           0       -1.742082    0.043096   -0.125226</w:t>
      </w:r>
    </w:p>
    <w:p w14:paraId="7EC2ACD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-1.951936   -1.133446    0.488546</w:t>
      </w:r>
    </w:p>
    <w:p w14:paraId="0D6CEE4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26FDC22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700F34E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001aac_Me2PO_SH_b3lyp6311++2d2p_PMCdcm.log</w:t>
      </w:r>
    </w:p>
    <w:p w14:paraId="126C713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6540C80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0146044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761F659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2D8A5D5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302B395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054429B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15           0        0.386428   -0.015453    0.181914</w:t>
      </w:r>
    </w:p>
    <w:p w14:paraId="2301C45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6           0        1.014009   -1.334807   -0.893241</w:t>
      </w:r>
    </w:p>
    <w:p w14:paraId="15D5726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1           0        2.101929   -1.338091   -0.827391</w:t>
      </w:r>
    </w:p>
    <w:p w14:paraId="3891BEF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 0.633938   -2.291350   -0.540560</w:t>
      </w:r>
    </w:p>
    <w:p w14:paraId="4A58E24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1           0        0.705485   -1.176295   -1.923813</w:t>
      </w:r>
    </w:p>
    <w:p w14:paraId="4EEC922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6           0        0.880527    1.563390   -0.557257</w:t>
      </w:r>
    </w:p>
    <w:p w14:paraId="64AEF6D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 1           0        0.523871    1.645989   -1.582117</w:t>
      </w:r>
    </w:p>
    <w:p w14:paraId="27419EA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1           0        0.479062    2.378307    0.041056</w:t>
      </w:r>
    </w:p>
    <w:p w14:paraId="1B705E1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1           0        1.968576    1.614717   -0.546085</w:t>
      </w:r>
    </w:p>
    <w:p w14:paraId="40D7322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8           0        0.780996   -0.188623    1.612041</w:t>
      </w:r>
    </w:p>
    <w:p w14:paraId="1AAC2E8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16           0       -1.741883    0.040405   -0.129570</w:t>
      </w:r>
    </w:p>
    <w:p w14:paraId="5A80DC0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-1.954343   -1.110466    0.529980</w:t>
      </w:r>
    </w:p>
    <w:p w14:paraId="1C852E1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lastRenderedPageBreak/>
        <w:t xml:space="preserve"> ---------------------------------------------------------------------</w:t>
      </w:r>
    </w:p>
    <w:p w14:paraId="3C4506E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3F25FB9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001aad_Me2PO_SH_b3lyp6311++2d2p_PMCtol.log</w:t>
      </w:r>
    </w:p>
    <w:p w14:paraId="2F31DAD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26A58E8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38588BE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37FC211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5E8E591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15FC396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08339FF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15           0        0.385686   -0.018208    0.187213</w:t>
      </w:r>
    </w:p>
    <w:p w14:paraId="3F8C249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6           0        1.022937   -1.313431   -0.915636</w:t>
      </w:r>
    </w:p>
    <w:p w14:paraId="7E6388B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1           0        2.110747   -1.316504   -0.846560</w:t>
      </w:r>
    </w:p>
    <w:p w14:paraId="4B81D87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 0.645512   -2.277322   -0.580689</w:t>
      </w:r>
    </w:p>
    <w:p w14:paraId="4F59EF0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1           0        0.715090   -1.139492   -1.944225</w:t>
      </w:r>
    </w:p>
    <w:p w14:paraId="48338FF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6           0        0.879162    1.572943   -0.531947</w:t>
      </w:r>
    </w:p>
    <w:p w14:paraId="7D261DC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 1           0        0.505934    1.680431   -1.549064</w:t>
      </w:r>
    </w:p>
    <w:p w14:paraId="3A51B74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1           0        0.491498    2.376118    0.090655</w:t>
      </w:r>
    </w:p>
    <w:p w14:paraId="6BF12A6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1           0        1.967559    1.620229   -0.537094</w:t>
      </w:r>
    </w:p>
    <w:p w14:paraId="1DF3DAA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8           0        0.774251   -0.217682    1.610360</w:t>
      </w:r>
    </w:p>
    <w:p w14:paraId="2F18059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16           0       -1.741690    0.034872   -0.141647</w:t>
      </w:r>
    </w:p>
    <w:p w14:paraId="479C6D2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-1.961201   -1.043900    0.627766</w:t>
      </w:r>
    </w:p>
    <w:p w14:paraId="5713E9C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31FB454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0F9D055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001aae_Me2PO_SH_b3lyp6311++2d2p.log</w:t>
      </w:r>
    </w:p>
    <w:p w14:paraId="15E39B7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57CF5C6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4917A14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2A93B2F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7F452C6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1BC47B1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5BB363A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15           0        0.382757   -0.021413    0.193484</w:t>
      </w:r>
    </w:p>
    <w:p w14:paraId="0C028A8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6           0        1.037967   -1.300064   -0.922679</w:t>
      </w:r>
    </w:p>
    <w:p w14:paraId="588A4CB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1           0        2.125727   -1.295161   -0.851162</w:t>
      </w:r>
    </w:p>
    <w:p w14:paraId="4CADEE3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 0.668131   -2.269646   -0.596092</w:t>
      </w:r>
    </w:p>
    <w:p w14:paraId="479940E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1           0        0.730404   -1.123178   -1.951370</w:t>
      </w:r>
    </w:p>
    <w:p w14:paraId="5D5B8DD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6           0        0.898328    1.573840   -0.508745</w:t>
      </w:r>
    </w:p>
    <w:p w14:paraId="1C5E877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 1           0        0.529748    1.699478   -1.525999</w:t>
      </w:r>
    </w:p>
    <w:p w14:paraId="717ED55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1           0        0.512865    2.371214    0.122437</w:t>
      </w:r>
    </w:p>
    <w:p w14:paraId="29CA410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1           0        1.987239    1.613505   -0.508769</w:t>
      </w:r>
    </w:p>
    <w:p w14:paraId="4F2E1AE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8           0        0.741902   -0.238424    1.616203</w:t>
      </w:r>
    </w:p>
    <w:p w14:paraId="36CA52C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16           0       -1.741839    0.028147   -0.171192</w:t>
      </w:r>
    </w:p>
    <w:p w14:paraId="0AD66DB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-1.979028   -0.860620    0.806685</w:t>
      </w:r>
    </w:p>
    <w:p w14:paraId="5F3CD68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3BFE13D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1D4B038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002aaa_Me2PO_SH_b3lyp6311++2d2p_PMCdmso_SCAN_OH.log</w:t>
      </w:r>
    </w:p>
    <w:p w14:paraId="61D4352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250704F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1956204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1820B4C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39C5367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5DC6BE0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2C75141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15           0        0.208485    0.000003    0.031559</w:t>
      </w:r>
    </w:p>
    <w:p w14:paraId="2290B8B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6           0        1.051848   -1.449758   -0.648299</w:t>
      </w:r>
    </w:p>
    <w:p w14:paraId="250BB9D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1           0        2.113403   -1.398147   -0.409921</w:t>
      </w:r>
    </w:p>
    <w:p w14:paraId="4DE674F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 0.620043   -2.346173   -0.209388</w:t>
      </w:r>
    </w:p>
    <w:p w14:paraId="1D229A4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1           0        0.919782   -1.474582   -1.727910</w:t>
      </w:r>
    </w:p>
    <w:p w14:paraId="5385482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6           0        1.051790    1.449848   -0.648212</w:t>
      </w:r>
    </w:p>
    <w:p w14:paraId="3B2D8FA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 1           0        0.919747    1.474705   -1.727819</w:t>
      </w:r>
    </w:p>
    <w:p w14:paraId="5DEDD0B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1           0        0.619985    2.346224   -0.209226</w:t>
      </w:r>
    </w:p>
    <w:p w14:paraId="076BDEE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1           0        2.113345    1.398249   -0.409811</w:t>
      </w:r>
    </w:p>
    <w:p w14:paraId="5053447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8           0        0.668043   -0.000101    1.597330</w:t>
      </w:r>
    </w:p>
    <w:p w14:paraId="25778A4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16           0       -1.759443   -0.000015   -0.187135</w:t>
      </w:r>
    </w:p>
    <w:p w14:paraId="7600FDA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-0.248662    0.000191    2.215279</w:t>
      </w:r>
    </w:p>
    <w:p w14:paraId="1F10593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lastRenderedPageBreak/>
        <w:t xml:space="preserve"> ---------------------------------------------------------------------</w:t>
      </w:r>
    </w:p>
    <w:p w14:paraId="513B99E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768CF81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002aaa_Me2PO_SH_b3lyp6311++2d2p_PMCdmso_TS_OH.log</w:t>
      </w:r>
    </w:p>
    <w:p w14:paraId="191709F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23E505D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241DF82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2CC5AAF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363D75F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6EE263B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7E1809B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15           0       -0.314516    0.000008    0.095881</w:t>
      </w:r>
    </w:p>
    <w:p w14:paraId="7B38BDB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6           0       -1.233686    1.455402   -0.448288</w:t>
      </w:r>
    </w:p>
    <w:p w14:paraId="4AD2FD6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1           0       -2.228058    1.433840   -0.002482</w:t>
      </w:r>
    </w:p>
    <w:p w14:paraId="1B50563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-0.705036    2.347698   -0.122216</w:t>
      </w:r>
    </w:p>
    <w:p w14:paraId="7408A19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1           0       -1.324345    1.457272   -1.532803</w:t>
      </w:r>
    </w:p>
    <w:p w14:paraId="0A2B483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6           0       -1.233459   -1.455119   -0.449374</w:t>
      </w:r>
    </w:p>
    <w:p w14:paraId="397E284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 1           0       -1.324895   -1.455810   -1.533835</w:t>
      </w:r>
    </w:p>
    <w:p w14:paraId="37DC959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1           0       -0.704330   -2.347632   -0.124685</w:t>
      </w:r>
    </w:p>
    <w:p w14:paraId="2462D11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1           0       -2.227520   -1.434334   -0.002837</w:t>
      </w:r>
    </w:p>
    <w:p w14:paraId="7DFC2B0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8           0       -0.021289   -0.000788    1.627229</w:t>
      </w:r>
    </w:p>
    <w:p w14:paraId="4E0BBD4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16           0        1.683797    0.000317   -0.430766</w:t>
      </w:r>
    </w:p>
    <w:p w14:paraId="336931D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 1.264361   -0.001618    1.141045</w:t>
      </w:r>
    </w:p>
    <w:p w14:paraId="65AB131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6F0987A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5BA68B2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002aab_Me2PO_SH_b3lyp6311++2d2p_PMCw_TS_OH.log</w:t>
      </w:r>
    </w:p>
    <w:p w14:paraId="1F36387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7E20A4A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455AD90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494449A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5BC9F49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6DB920C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722BE0B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15           0       -0.314845   -0.000090    0.095910</w:t>
      </w:r>
    </w:p>
    <w:p w14:paraId="1858A5B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6           0       -1.233042    1.455443   -0.449102</w:t>
      </w:r>
    </w:p>
    <w:p w14:paraId="1BDA6A9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1           0       -2.227597    1.434182   -0.003723</w:t>
      </w:r>
    </w:p>
    <w:p w14:paraId="25373E0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-0.704364    2.347869   -0.123436</w:t>
      </w:r>
    </w:p>
    <w:p w14:paraId="5352737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1           0       -1.323336    1.456437   -1.533656</w:t>
      </w:r>
    </w:p>
    <w:p w14:paraId="1D24AAE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6           0       -1.234476   -1.455224   -0.447693</w:t>
      </w:r>
    </w:p>
    <w:p w14:paraId="22BCE70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 1           0       -1.324962   -1.456777   -1.532201</w:t>
      </w:r>
    </w:p>
    <w:p w14:paraId="43F827E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1           0       -0.706343   -2.347814   -0.121565</w:t>
      </w:r>
    </w:p>
    <w:p w14:paraId="222078E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1           0       -2.228925   -1.433015   -0.002104</w:t>
      </w:r>
    </w:p>
    <w:p w14:paraId="52CB0C8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8           0       -0.019987    0.001193    1.627052</w:t>
      </w:r>
    </w:p>
    <w:p w14:paraId="52ACBCB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16           0        1.683622   -0.000703   -0.431148</w:t>
      </w:r>
    </w:p>
    <w:p w14:paraId="47D05CE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 1.265259    0.000856    1.140755</w:t>
      </w:r>
    </w:p>
    <w:p w14:paraId="1F88A1A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57AF0D3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719AC6A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002aac_Me2PO_SH_b3lyp6311++2d2p_PMCdcm_TS_OH.log</w:t>
      </w:r>
    </w:p>
    <w:p w14:paraId="59C2EB8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25D34AC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35E883D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3417B1B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0C0A948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0CF1A67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2D8CC4E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15           0       -0.313026   -0.000014    0.097376</w:t>
      </w:r>
    </w:p>
    <w:p w14:paraId="0C6AB44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6           0       -1.232842    1.455475   -0.449679</w:t>
      </w:r>
    </w:p>
    <w:p w14:paraId="7493B46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1           0       -2.228582    1.436524   -0.006800</w:t>
      </w:r>
    </w:p>
    <w:p w14:paraId="617CC9B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-0.704151    2.346964   -0.121383</w:t>
      </w:r>
    </w:p>
    <w:p w14:paraId="0B53DD9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1           0       -1.319676    1.459612   -1.534592</w:t>
      </w:r>
    </w:p>
    <w:p w14:paraId="2B685E0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6           0       -1.233028   -1.454748   -0.451348</w:t>
      </w:r>
    </w:p>
    <w:p w14:paraId="5DEBA4D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 1           0       -1.322881   -1.455798   -1.536058</w:t>
      </w:r>
    </w:p>
    <w:p w14:paraId="341F500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1           0       -0.703000   -2.346920   -0.127113</w:t>
      </w:r>
    </w:p>
    <w:p w14:paraId="304CFAE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1           0       -2.227535   -1.437519   -0.005623</w:t>
      </w:r>
    </w:p>
    <w:p w14:paraId="1443114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8           0       -0.024419   -0.001248    1.627799</w:t>
      </w:r>
    </w:p>
    <w:p w14:paraId="6BFB30C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16           0        1.683069    0.000309   -0.430473</w:t>
      </w:r>
    </w:p>
    <w:p w14:paraId="1E8A330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 1.262678   -0.001971    1.142267</w:t>
      </w:r>
    </w:p>
    <w:p w14:paraId="36D4885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lastRenderedPageBreak/>
        <w:t xml:space="preserve"> ---------------------------------------------------------------------</w:t>
      </w:r>
    </w:p>
    <w:p w14:paraId="127FEBB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5082B17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002aad_Me2PO_SH_b3lyp6311++2d2p_PMCtol_TS_OH.log</w:t>
      </w:r>
    </w:p>
    <w:p w14:paraId="40DEB78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3B32E68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2AC3470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20898E6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582990C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4DA3664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109778A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15           0       -0.306831   -0.000004    0.099740</w:t>
      </w:r>
    </w:p>
    <w:p w14:paraId="1DFD583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6           0       -1.232489    1.452948   -0.454272</w:t>
      </w:r>
    </w:p>
    <w:p w14:paraId="1B2F22B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1           0       -2.226896    1.437124   -0.008057</w:t>
      </w:r>
    </w:p>
    <w:p w14:paraId="7A54427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-0.702884    2.345127   -0.129299</w:t>
      </w:r>
    </w:p>
    <w:p w14:paraId="0D86A39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1           0       -1.321351    1.456657   -1.539250</w:t>
      </w:r>
    </w:p>
    <w:p w14:paraId="013F12C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6           0       -1.232522   -1.453020   -0.454025</w:t>
      </w:r>
    </w:p>
    <w:p w14:paraId="6BC123B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 1           0       -1.324982   -1.454862   -1.538698</w:t>
      </w:r>
    </w:p>
    <w:p w14:paraId="6B848DE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1           0       -0.700842   -2.345172   -0.132375</w:t>
      </w:r>
    </w:p>
    <w:p w14:paraId="5745D67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1           0       -2.225436   -1.439152   -0.004444</w:t>
      </w:r>
    </w:p>
    <w:p w14:paraId="2D41D94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8           0       -0.033849    0.000179    1.628041</w:t>
      </w:r>
    </w:p>
    <w:p w14:paraId="5238E27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16           0        1.681663   -0.000076   -0.429064</w:t>
      </w:r>
    </w:p>
    <w:p w14:paraId="6B54C41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 1.259107    0.000554    1.146494</w:t>
      </w:r>
    </w:p>
    <w:p w14:paraId="2DF4D1B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241F693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64148B9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002aae_Me2PO_SH_b3lyp6311++2d2p_TS_OH.log</w:t>
      </w:r>
    </w:p>
    <w:p w14:paraId="033B2E0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106212D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1D79C0D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62E6BBF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48C5A26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60F3778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773D150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15           0       -0.299563   -0.000062    0.102838</w:t>
      </w:r>
    </w:p>
    <w:p w14:paraId="7D5DE84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6           0       -1.232522    1.450155   -0.457456</w:t>
      </w:r>
    </w:p>
    <w:p w14:paraId="16A56B3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1           0       -2.228246    1.432207   -0.013977</w:t>
      </w:r>
    </w:p>
    <w:p w14:paraId="630F4BC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-0.706397    2.343166   -0.128854</w:t>
      </w:r>
    </w:p>
    <w:p w14:paraId="5CDB554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1           0       -1.317357    1.457443   -1.542900</w:t>
      </w:r>
    </w:p>
    <w:p w14:paraId="656471C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6           0       -1.233511   -1.449198   -0.458513</w:t>
      </w:r>
    </w:p>
    <w:p w14:paraId="596D63A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 1           0       -1.319268   -1.455100   -1.543899</w:t>
      </w:r>
    </w:p>
    <w:p w14:paraId="5494529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1           0       -0.707753   -2.342964   -0.131412</w:t>
      </w:r>
    </w:p>
    <w:p w14:paraId="59310D5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1           0       -2.228876   -1.431075   -0.014223</w:t>
      </w:r>
    </w:p>
    <w:p w14:paraId="49D8F1E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8           0       -0.043408   -0.000804    1.628343</w:t>
      </w:r>
    </w:p>
    <w:p w14:paraId="22C5396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16           0        1.680566   -0.000088   -0.428057</w:t>
      </w:r>
    </w:p>
    <w:p w14:paraId="03391D3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 1.255737   -0.000641    1.150668</w:t>
      </w:r>
    </w:p>
    <w:p w14:paraId="41234C5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023421F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2506C27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003aaa_Me2PO_SH_dimer_b3lyp6311++2d2p_PMCdmso_f.log</w:t>
      </w:r>
    </w:p>
    <w:p w14:paraId="0F60082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7224DF3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0B93F2D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45D6C11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5ABAA40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4532EF5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4E13C34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15           0       -2.303138   -0.285376   -0.086134</w:t>
      </w:r>
    </w:p>
    <w:p w14:paraId="673848B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6           0       -2.400863   -1.026924    1.565471</w:t>
      </w:r>
    </w:p>
    <w:p w14:paraId="754BB72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1           0       -2.749596   -2.053946    1.459606</w:t>
      </w:r>
    </w:p>
    <w:p w14:paraId="74BF39D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-1.409361   -1.029753    2.012997</w:t>
      </w:r>
    </w:p>
    <w:p w14:paraId="671B277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1           0       -3.085339   -0.467505    2.198675</w:t>
      </w:r>
    </w:p>
    <w:p w14:paraId="17C55D1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6           0       -3.994102   -0.148831   -0.718131</w:t>
      </w:r>
    </w:p>
    <w:p w14:paraId="09910DE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 1           0       -4.614044    0.438759   -0.043855</w:t>
      </w:r>
    </w:p>
    <w:p w14:paraId="1CD01D6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1           0       -3.972092    0.318419   -1.700197</w:t>
      </w:r>
    </w:p>
    <w:p w14:paraId="7703FBB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1           0       -4.405276   -1.153588   -0.807285</w:t>
      </w:r>
    </w:p>
    <w:p w14:paraId="6EDD51E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8           0       -1.376763   -1.041306   -0.998767</w:t>
      </w:r>
    </w:p>
    <w:p w14:paraId="3B9C1FC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16           0       -1.754516    1.757497    0.187478</w:t>
      </w:r>
    </w:p>
    <w:p w14:paraId="6F7CD25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-0.469606    1.456089    0.531389</w:t>
      </w:r>
    </w:p>
    <w:p w14:paraId="229D34E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lastRenderedPageBreak/>
        <w:t xml:space="preserve">     13         15           0        2.303136    0.285375    0.086105</w:t>
      </w:r>
    </w:p>
    <w:p w14:paraId="04038D3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4          6           0        3.994217    0.148972    0.717800</w:t>
      </w:r>
    </w:p>
    <w:p w14:paraId="174D1DC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5          1           0        4.405419    1.153750    0.806618</w:t>
      </w:r>
    </w:p>
    <w:p w14:paraId="047CD20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6          1           0        3.972361   -0.317999    1.700004</w:t>
      </w:r>
    </w:p>
    <w:p w14:paraId="43925C3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7          1           0        4.614045   -0.438809    0.043588</w:t>
      </w:r>
    </w:p>
    <w:p w14:paraId="60E8859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8          6           0        2.400490    1.026873   -1.565555</w:t>
      </w:r>
    </w:p>
    <w:p w14:paraId="535ADDD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9          1           0        3.084763    0.467392   -2.198925</w:t>
      </w:r>
    </w:p>
    <w:p w14:paraId="5FFE042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0          1           0        1.408869    1.029748   -2.012814</w:t>
      </w:r>
    </w:p>
    <w:p w14:paraId="2EF1639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1          1           0        2.749323    2.053870   -1.459797</w:t>
      </w:r>
    </w:p>
    <w:p w14:paraId="7D859BF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2          8           0        1.376911    1.041317    0.998889</w:t>
      </w:r>
    </w:p>
    <w:p w14:paraId="09BE7C2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3         16           0        1.754595   -1.757546   -0.187284</w:t>
      </w:r>
    </w:p>
    <w:p w14:paraId="6BAE8B9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4          1           0        0.469656   -1.456248   -0.531176</w:t>
      </w:r>
    </w:p>
    <w:p w14:paraId="222EC18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76C33A9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3AAAEDC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003aaa_Me2PO_SH_dimer_b3lyp6311++2d2p_PMCdmso_SCAN_HO.log</w:t>
      </w:r>
    </w:p>
    <w:p w14:paraId="4A708CC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5AD5DC4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597060C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473E0CC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327D47F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0B3EE3D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06B7746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15           0       -2.335343    0.085288    0.006457</w:t>
      </w:r>
    </w:p>
    <w:p w14:paraId="46F9E10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6           0       -2.543429    0.962273   -1.565351</w:t>
      </w:r>
    </w:p>
    <w:p w14:paraId="7B3A66D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1           0       -2.975972    1.944261   -1.380116</w:t>
      </w:r>
    </w:p>
    <w:p w14:paraId="0A8820C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-1.571296    1.073834   -2.040728</w:t>
      </w:r>
    </w:p>
    <w:p w14:paraId="235DF75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1           0       -3.196067    0.386071   -2.217585</w:t>
      </w:r>
    </w:p>
    <w:p w14:paraId="66E5986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6           0       -3.943706    0.051398    0.825170</w:t>
      </w:r>
    </w:p>
    <w:p w14:paraId="1115315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 1           0       -4.639265   -0.530216    0.224652</w:t>
      </w:r>
    </w:p>
    <w:p w14:paraId="7512A2B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1           0       -3.832521   -0.414714    1.801388</w:t>
      </w:r>
    </w:p>
    <w:p w14:paraId="66F9CEC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1           0       -4.316549    1.067667    0.941407</w:t>
      </w:r>
    </w:p>
    <w:p w14:paraId="187D8E7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8           0       -1.516247    1.077983    0.974225</w:t>
      </w:r>
    </w:p>
    <w:p w14:paraId="23CF489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16           0       -1.525088   -1.726134   -0.217056</w:t>
      </w:r>
    </w:p>
    <w:p w14:paraId="6220AF2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 0.645002   -1.228487   -0.763681</w:t>
      </w:r>
    </w:p>
    <w:p w14:paraId="1AEB82D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3         15           0        2.340585   -0.086247    0.006441</w:t>
      </w:r>
    </w:p>
    <w:p w14:paraId="58085E7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4          6           0        3.979140   -0.067613   -0.747705</w:t>
      </w:r>
    </w:p>
    <w:p w14:paraId="541D7AB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5          1           0        4.364636   -1.083876   -0.810088</w:t>
      </w:r>
    </w:p>
    <w:p w14:paraId="09FA674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6          1           0        3.903171    0.360446   -1.744500</w:t>
      </w:r>
    </w:p>
    <w:p w14:paraId="6658AE4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7          1           0        4.644840    0.542854   -0.142108</w:t>
      </w:r>
    </w:p>
    <w:p w14:paraId="7322254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8          6           0        2.483688   -0.903056    1.616613</w:t>
      </w:r>
    </w:p>
    <w:p w14:paraId="7FFC953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9          1           0        3.104757   -0.298757    2.274279</w:t>
      </w:r>
    </w:p>
    <w:p w14:paraId="17F648F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0          1           0        1.492111   -1.002385    2.052893</w:t>
      </w:r>
    </w:p>
    <w:p w14:paraId="5E59CC5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1          1           0        2.927895   -1.888729    1.487413</w:t>
      </w:r>
    </w:p>
    <w:p w14:paraId="3600668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2          8           0        1.567899   -1.120472   -0.958570</w:t>
      </w:r>
    </w:p>
    <w:p w14:paraId="4869B20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3         16           0        1.504631    1.723825    0.123710</w:t>
      </w:r>
    </w:p>
    <w:p w14:paraId="19E00C8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4          1           0       -0.569428    1.205263    0.719230</w:t>
      </w:r>
    </w:p>
    <w:p w14:paraId="434DDAF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1CD6A8A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7210BD7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003aba_Me2PO_SH_dimer_b3lyp6311++2d2p_PMCdmso_TS_HO.log</w:t>
      </w:r>
    </w:p>
    <w:p w14:paraId="07429F2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21DFA7B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1C3181C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324B890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16D4A91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7766844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32EDA43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15           0       -2.182887    0.223367    0.069236</w:t>
      </w:r>
    </w:p>
    <w:p w14:paraId="61C16E6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6           0       -2.461137    0.966463   -1.566340</w:t>
      </w:r>
    </w:p>
    <w:p w14:paraId="54B4530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1           0       -2.886886    1.960752   -1.433269</w:t>
      </w:r>
    </w:p>
    <w:p w14:paraId="24E1506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-1.507346    1.051431   -2.083142</w:t>
      </w:r>
    </w:p>
    <w:p w14:paraId="72D6C06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1           0       -3.137054    0.351652   -2.156437</w:t>
      </w:r>
    </w:p>
    <w:p w14:paraId="33A1389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6           0       -3.822164    0.025131    0.821380</w:t>
      </w:r>
    </w:p>
    <w:p w14:paraId="4B03EF3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 1           0       -4.456375   -0.604427    0.200605</w:t>
      </w:r>
    </w:p>
    <w:p w14:paraId="70FCD0F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1           0       -3.708673   -0.428862    1.803459</w:t>
      </w:r>
    </w:p>
    <w:p w14:paraId="2DE9989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1           0       -4.277428    1.009045    0.929653</w:t>
      </w:r>
    </w:p>
    <w:p w14:paraId="758F418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lastRenderedPageBreak/>
        <w:t xml:space="preserve">     10          8           0       -1.288380    1.108344    0.918852</w:t>
      </w:r>
    </w:p>
    <w:p w14:paraId="13D2AB9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16           0       -1.461339   -1.714795   -0.213310</w:t>
      </w:r>
    </w:p>
    <w:p w14:paraId="140EADB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 0.013291   -1.275232   -0.614916</w:t>
      </w:r>
    </w:p>
    <w:p w14:paraId="122BB6E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3         15           0        2.158782   -0.233094   -0.046276</w:t>
      </w:r>
    </w:p>
    <w:p w14:paraId="321478D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4          6           0        3.820854   -0.235511   -0.739628</w:t>
      </w:r>
    </w:p>
    <w:p w14:paraId="566C771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5          1           0        4.157384   -1.267745   -0.820773</w:t>
      </w:r>
    </w:p>
    <w:p w14:paraId="1A20B26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6          1           0        3.795105    0.217825   -1.727783</w:t>
      </w:r>
    </w:p>
    <w:p w14:paraId="7368CA1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7          1           0        4.498265    0.320913   -0.095220</w:t>
      </w:r>
    </w:p>
    <w:p w14:paraId="161EE3A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8          6           0        2.201876   -0.998236    1.589985</w:t>
      </w:r>
    </w:p>
    <w:p w14:paraId="3A102FC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9          1           0        2.908260   -0.472984    2.228292</w:t>
      </w:r>
    </w:p>
    <w:p w14:paraId="1A066C7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0          1           0        1.208216   -0.952440    2.030295</w:t>
      </w:r>
    </w:p>
    <w:p w14:paraId="037B01E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1          1           0        2.501577   -2.039708    1.478765</w:t>
      </w:r>
    </w:p>
    <w:p w14:paraId="210475A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2          8           0        1.201614   -0.991957   -0.979798</w:t>
      </w:r>
    </w:p>
    <w:p w14:paraId="43232C4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3         16           0        1.659426    1.795597    0.167249</w:t>
      </w:r>
    </w:p>
    <w:p w14:paraId="3765EBF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4          1           0        0.341410    1.504679    0.508227</w:t>
      </w:r>
    </w:p>
    <w:p w14:paraId="5C19621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54D477D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7605BC5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004aaa_Me2PO_SH_Me2PSOH_dimer_b3lyp6311++2d2p_PMCdmso.log</w:t>
      </w:r>
    </w:p>
    <w:p w14:paraId="5516EB2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6B494FE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768B24F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5316D04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2D403F6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14CE356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45E487F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15           0        2.296398   -0.185694    0.077443</w:t>
      </w:r>
    </w:p>
    <w:p w14:paraId="6B40E1C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6           0        2.455689    0.126596    1.857548</w:t>
      </w:r>
    </w:p>
    <w:p w14:paraId="3321667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1           0        3.155942    0.942434    2.023744</w:t>
      </w:r>
    </w:p>
    <w:p w14:paraId="23654D8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 1.482598    0.405360    2.256395</w:t>
      </w:r>
    </w:p>
    <w:p w14:paraId="005C33E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1           0        2.810809   -0.774051    2.356273</w:t>
      </w:r>
    </w:p>
    <w:p w14:paraId="6C3EC73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6           0        3.909169   -0.761381   -0.501874</w:t>
      </w:r>
    </w:p>
    <w:p w14:paraId="3F6D03E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 1           0        4.207361   -1.643936    0.062087</w:t>
      </w:r>
    </w:p>
    <w:p w14:paraId="543AF63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1           0        3.835611   -1.008444   -1.558507</w:t>
      </w:r>
    </w:p>
    <w:p w14:paraId="7504017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1           0        4.644649    0.028213   -0.366558</w:t>
      </w:r>
    </w:p>
    <w:p w14:paraId="35B8B3C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15           0       -2.218474   -0.400419   -0.060724</w:t>
      </w:r>
    </w:p>
    <w:p w14:paraId="09D6B8A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 6           0       -3.851818   -0.820478    0.585435</w:t>
      </w:r>
    </w:p>
    <w:p w14:paraId="0D75EDA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-4.132526   -1.795154    0.188100</w:t>
      </w:r>
    </w:p>
    <w:p w14:paraId="002BE2F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3          1           0       -3.804504   -0.874455    1.670739</w:t>
      </w:r>
    </w:p>
    <w:p w14:paraId="2EAFAEE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4          1           0       -4.587939   -0.078604    0.283214</w:t>
      </w:r>
    </w:p>
    <w:p w14:paraId="24D6514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5          6           0       -2.341606   -0.263608   -1.860871</w:t>
      </w:r>
    </w:p>
    <w:p w14:paraId="4CF7F15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6          1           0       -3.137811    0.423817   -2.136277</w:t>
      </w:r>
    </w:p>
    <w:p w14:paraId="5EF2A8C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7          1           0       -1.393225    0.097094   -2.253500</w:t>
      </w:r>
    </w:p>
    <w:p w14:paraId="1E4235D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8          1           0       -2.547658   -1.253587   -2.266595</w:t>
      </w:r>
    </w:p>
    <w:p w14:paraId="6D180E2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9          8           0       -1.155148   -1.382585    0.366748</w:t>
      </w:r>
    </w:p>
    <w:p w14:paraId="4EE4164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0         16           0       -1.899790    1.565459    0.692497</w:t>
      </w:r>
    </w:p>
    <w:p w14:paraId="1F389F4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1          1           0       -0.645157    1.628127    0.168090</w:t>
      </w:r>
    </w:p>
    <w:p w14:paraId="5A42503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2          8           0        1.411485   -1.510106   -0.074150</w:t>
      </w:r>
    </w:p>
    <w:p w14:paraId="3D0B178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3          1           0        0.426621   -1.394617    0.080378</w:t>
      </w:r>
    </w:p>
    <w:p w14:paraId="6D928AE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4         16           0        1.614607    1.406057   -0.916283</w:t>
      </w:r>
    </w:p>
    <w:p w14:paraId="29E8B41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5F5191E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5757F41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004kaa_Me2PO_SH_Me2PSOH_assymdimer_b3lyp6311++2d2p_PMCdmso.log</w:t>
      </w:r>
    </w:p>
    <w:p w14:paraId="643BB24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61342AA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2955647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4BFB351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7F309EB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07462A9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29DC1D8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15           0       -2.596979    0.195033    0.088402</w:t>
      </w:r>
    </w:p>
    <w:p w14:paraId="7C665D0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6           0       -2.734163   -0.151693    1.865217</w:t>
      </w:r>
    </w:p>
    <w:p w14:paraId="7E0B8ED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1           0       -3.729097   -0.530771    2.088573</w:t>
      </w:r>
    </w:p>
    <w:p w14:paraId="1C748C7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-1.997229   -0.905103    2.135809</w:t>
      </w:r>
    </w:p>
    <w:p w14:paraId="3E3DF63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1           0       -2.549813    0.759998    2.431695</w:t>
      </w:r>
    </w:p>
    <w:p w14:paraId="6A1B8A4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6           0       -3.732046    1.560056   -0.261563</w:t>
      </w:r>
    </w:p>
    <w:p w14:paraId="3D9487A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lastRenderedPageBreak/>
        <w:t xml:space="preserve">      7          1           0       -3.486777    2.413921    0.368228</w:t>
      </w:r>
    </w:p>
    <w:p w14:paraId="062504E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1           0       -3.635068    1.836783   -1.309002</w:t>
      </w:r>
    </w:p>
    <w:p w14:paraId="553A200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1           0       -4.753245    1.240469   -0.067331</w:t>
      </w:r>
    </w:p>
    <w:p w14:paraId="31ECA8E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15           0        2.415311   -0.293158    0.205527</w:t>
      </w:r>
    </w:p>
    <w:p w14:paraId="5F1799E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 6           0        3.485285   -1.694943   -0.182845</w:t>
      </w:r>
    </w:p>
    <w:p w14:paraId="277713E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 3.207823   -2.518780    0.473344</w:t>
      </w:r>
    </w:p>
    <w:p w14:paraId="1E440DA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3          1           0        3.325833   -1.992194   -1.216964</w:t>
      </w:r>
    </w:p>
    <w:p w14:paraId="33CC1C4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4          1           0        4.531066   -1.440251   -0.025909</w:t>
      </w:r>
    </w:p>
    <w:p w14:paraId="38669A0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5          6           0        2.774044    0.249193    1.893893</w:t>
      </w:r>
    </w:p>
    <w:p w14:paraId="532EDEA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6          1           0        3.835545    0.450843    2.014299</w:t>
      </w:r>
    </w:p>
    <w:p w14:paraId="4820485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7          1           0        2.202301    1.149382    2.109235</w:t>
      </w:r>
    </w:p>
    <w:p w14:paraId="1983263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8          1           0        2.465934   -0.542299    2.576655</w:t>
      </w:r>
    </w:p>
    <w:p w14:paraId="575ED1B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9          8           0        0.955644   -0.599118   -0.003475</w:t>
      </w:r>
    </w:p>
    <w:p w14:paraId="6B9F63D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0         16           0        3.174342    1.217035   -1.104169</w:t>
      </w:r>
    </w:p>
    <w:p w14:paraId="5CC6289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1          1           0        2.335353    2.164419   -0.651691</w:t>
      </w:r>
    </w:p>
    <w:p w14:paraId="390F071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2          8           0       -1.179291    0.916061   -0.116234</w:t>
      </w:r>
    </w:p>
    <w:p w14:paraId="108FAA9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3          1           0       -0.379891    0.317206   -0.076192</w:t>
      </w:r>
    </w:p>
    <w:p w14:paraId="729117C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4         16           0       -2.900421   -1.419720   -1.032721</w:t>
      </w:r>
    </w:p>
    <w:p w14:paraId="434A503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14F3171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4CC94BB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004nba_Me2PO_SH_Me2PSOH_assymdimer_b3lyp6311++2d2p_PCMdmso_TS_SH_O.log</w:t>
      </w:r>
    </w:p>
    <w:p w14:paraId="616A38B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430FB0A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4BF8080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0557B6F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1113598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2E5E7F8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7A4F8F6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15           0       -2.193306   -0.144478    0.157620</w:t>
      </w:r>
    </w:p>
    <w:p w14:paraId="593D13B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6           0       -3.074471   -1.393066   -0.827578</w:t>
      </w:r>
    </w:p>
    <w:p w14:paraId="172A67C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1           0       -4.089222   -1.058401   -1.031753</w:t>
      </w:r>
    </w:p>
    <w:p w14:paraId="50DB8F9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-2.548887   -1.532859   -1.770144</w:t>
      </w:r>
    </w:p>
    <w:p w14:paraId="12204EF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1           0       -3.099785   -2.336064   -0.282689</w:t>
      </w:r>
    </w:p>
    <w:p w14:paraId="7C828C5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6           0       -3.095432   -0.037380    1.732618</w:t>
      </w:r>
    </w:p>
    <w:p w14:paraId="374F807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 1           0       -3.121569   -1.018673    2.204997</w:t>
      </w:r>
    </w:p>
    <w:p w14:paraId="7FFFFD0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1           0       -2.580842    0.665563    2.384657</w:t>
      </w:r>
    </w:p>
    <w:p w14:paraId="1A9A6D9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1           0       -4.109881    0.314509    1.557406</w:t>
      </w:r>
    </w:p>
    <w:p w14:paraId="316B7D3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15           0        2.326074    0.128874    0.172102</w:t>
      </w:r>
    </w:p>
    <w:p w14:paraId="03AEAF4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 6           0        3.850416   -0.515376    0.869021</w:t>
      </w:r>
    </w:p>
    <w:p w14:paraId="5F85D3A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 4.237353    0.202214    1.591286</w:t>
      </w:r>
    </w:p>
    <w:p w14:paraId="2C16CB9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3          1           0        3.642607   -1.463096    1.359349</w:t>
      </w:r>
    </w:p>
    <w:p w14:paraId="018C889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4          1           0        4.579706   -0.662810    0.074957</w:t>
      </w:r>
    </w:p>
    <w:p w14:paraId="075FE51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5          6           0        2.663539    1.728679   -0.578533</w:t>
      </w:r>
    </w:p>
    <w:p w14:paraId="04E36E1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6          1           0        3.379092    1.609505   -1.389967</w:t>
      </w:r>
    </w:p>
    <w:p w14:paraId="2403D83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7          1           0        1.732925    2.136131   -0.966877</w:t>
      </w:r>
    </w:p>
    <w:p w14:paraId="428B76D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8          1           0        3.073090    2.394675    0.180006</w:t>
      </w:r>
    </w:p>
    <w:p w14:paraId="7B5BBE2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9          8           0        1.307955    0.336000    1.361519</w:t>
      </w:r>
    </w:p>
    <w:p w14:paraId="099BF49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0         16           0        1.513183   -1.195086   -1.197739</w:t>
      </w:r>
    </w:p>
    <w:p w14:paraId="3F02B3F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1          1           0        0.213797   -1.058485   -0.501948</w:t>
      </w:r>
    </w:p>
    <w:p w14:paraId="65C01C7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2          8           0       -0.801375   -0.781209    0.515245</w:t>
      </w:r>
    </w:p>
    <w:p w14:paraId="16120C5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3          1           0        0.372136   -0.021562    1.144705</w:t>
      </w:r>
    </w:p>
    <w:p w14:paraId="4D6FC45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4         16           0       -2.124995    1.628082   -0.782704</w:t>
      </w:r>
    </w:p>
    <w:p w14:paraId="53CBFE9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53F1ED0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031ECBA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004oaa_Me2PO_SH_Me2PSOH_assymdimer_b3lyp6311++2d2p_PCMdmso_SCAN_SH_O_vege.log</w:t>
      </w:r>
    </w:p>
    <w:p w14:paraId="4F78BD8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660B024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4F62B39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1891376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160701B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25D9DC7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31EC8FC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15           0       -2.383048   -0.151962    0.131797</w:t>
      </w:r>
    </w:p>
    <w:p w14:paraId="5B54ECD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6           0       -3.396166   -1.303309   -0.832956</w:t>
      </w:r>
    </w:p>
    <w:p w14:paraId="640E86E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1           0       -4.422634   -0.943780   -0.860231</w:t>
      </w:r>
    </w:p>
    <w:p w14:paraId="1C5A893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lastRenderedPageBreak/>
        <w:t xml:space="preserve">      4          1           0       -3.007706   -1.350047   -1.848122</w:t>
      </w:r>
    </w:p>
    <w:p w14:paraId="584DC98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1           0       -3.361186   -2.292438   -0.379350</w:t>
      </w:r>
    </w:p>
    <w:p w14:paraId="3B39511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6           0       -2.942533   -0.255089    1.847068</w:t>
      </w:r>
    </w:p>
    <w:p w14:paraId="20E9457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 1           0       -2.895724   -1.287367    2.189849</w:t>
      </w:r>
    </w:p>
    <w:p w14:paraId="301A92B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1           0       -2.302222    0.369840    2.465419</w:t>
      </w:r>
    </w:p>
    <w:p w14:paraId="067C327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1           0       -3.966128    0.107326    1.908355</w:t>
      </w:r>
    </w:p>
    <w:p w14:paraId="65A8652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15           0        2.459531    0.046097    0.138118</w:t>
      </w:r>
    </w:p>
    <w:p w14:paraId="083D814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 6           0        4.079995   -0.603039    0.595215</w:t>
      </w:r>
    </w:p>
    <w:p w14:paraId="3A95612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 4.391527   -0.166508    1.543125</w:t>
      </w:r>
    </w:p>
    <w:p w14:paraId="0FBCDF4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3          1           0        4.013112   -1.684114    0.690516</w:t>
      </w:r>
    </w:p>
    <w:p w14:paraId="5BCE4C8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4          1           0        4.800499   -0.350194   -0.179369</w:t>
      </w:r>
    </w:p>
    <w:p w14:paraId="145BD26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5          6           0        2.602378    1.848974    0.084095</w:t>
      </w:r>
    </w:p>
    <w:p w14:paraId="21A3AC0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6          1           0        3.277263    2.135103   -0.719990</w:t>
      </w:r>
    </w:p>
    <w:p w14:paraId="1F0C91D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7          1           0        1.618837    2.274721   -0.102641</w:t>
      </w:r>
    </w:p>
    <w:p w14:paraId="4043CF8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8          1           0        2.986462    2.211771    1.036391</w:t>
      </w:r>
    </w:p>
    <w:p w14:paraId="047C5F0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9          8           0        1.587285   -0.280418    1.461851</w:t>
      </w:r>
    </w:p>
    <w:p w14:paraId="32558CB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0         16           0        1.696438   -0.734924   -1.532151</w:t>
      </w:r>
    </w:p>
    <w:p w14:paraId="1704432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1          1           0       -0.362549   -0.821545   -0.538528</w:t>
      </w:r>
    </w:p>
    <w:p w14:paraId="19907CD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2          8           0       -0.932718   -0.890043    0.262470</w:t>
      </w:r>
    </w:p>
    <w:p w14:paraId="5711355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3          1           0        0.641680   -0.415457    1.266385</w:t>
      </w:r>
    </w:p>
    <w:p w14:paraId="4A39300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4         16           0       -2.312504    1.674870   -0.622576</w:t>
      </w:r>
    </w:p>
    <w:p w14:paraId="0EF3CD4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3A166BF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0937C5E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005aaa_Me2PS_OH_b3lyp6311++2d2p_PMCdmso.log</w:t>
      </w:r>
    </w:p>
    <w:p w14:paraId="3BB0287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700CB57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32999EF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4A737D2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4B95602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3C97160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0B35048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15           0       -0.201882   -0.000905    0.027862</w:t>
      </w:r>
    </w:p>
    <w:p w14:paraId="0BFB7DC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6           0       -1.076615    1.393435   -0.717569</w:t>
      </w:r>
    </w:p>
    <w:p w14:paraId="4A15AAE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1           0       -2.140205    1.319748   -0.495330</w:t>
      </w:r>
    </w:p>
    <w:p w14:paraId="3C4AA88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-0.677591    2.318964   -0.309449</w:t>
      </w:r>
    </w:p>
    <w:p w14:paraId="172F1A0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1           0       -0.925509    1.377150   -1.794618</w:t>
      </w:r>
    </w:p>
    <w:p w14:paraId="05057A9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6           0       -0.972572   -1.507977   -0.616949</w:t>
      </w:r>
    </w:p>
    <w:p w14:paraId="3E3CF81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 1           0       -0.781397   -1.585079   -1.685213</w:t>
      </w:r>
    </w:p>
    <w:p w14:paraId="4405EF7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1           0       -0.540632   -2.369395   -0.112258</w:t>
      </w:r>
    </w:p>
    <w:p w14:paraId="32C02D5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1           0       -2.045749   -1.475458   -0.435351</w:t>
      </w:r>
    </w:p>
    <w:p w14:paraId="1197B07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8           0       -0.721739    0.107578    1.569040</w:t>
      </w:r>
    </w:p>
    <w:p w14:paraId="035A24A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16           0        1.768395    0.032834   -0.144984</w:t>
      </w:r>
    </w:p>
    <w:p w14:paraId="343D80A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-0.085987   -0.271064    2.188819</w:t>
      </w:r>
    </w:p>
    <w:p w14:paraId="367C3F0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578C007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30FB6D5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005aab_Me2PS_OH_b3lyp6311++2d2p_PMCw.log</w:t>
      </w:r>
    </w:p>
    <w:p w14:paraId="389D6ED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0AB2846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7D8E29C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51E5804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6C76D44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25BA48E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768BF79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15           0        0.201882    0.000905    0.027862</w:t>
      </w:r>
    </w:p>
    <w:p w14:paraId="72A58F9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6           0        1.076614   -1.393435   -0.717569</w:t>
      </w:r>
    </w:p>
    <w:p w14:paraId="5481FE3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1           0        2.140204   -1.319749   -0.495330</w:t>
      </w:r>
    </w:p>
    <w:p w14:paraId="1A01D7D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 0.677590   -2.318964   -0.309449</w:t>
      </w:r>
    </w:p>
    <w:p w14:paraId="53C27A3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1           0        0.925508   -1.377150   -1.794618</w:t>
      </w:r>
    </w:p>
    <w:p w14:paraId="66D6AC4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6           0        0.972572    1.507977   -0.616949</w:t>
      </w:r>
    </w:p>
    <w:p w14:paraId="549AF62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 1           0        0.781398    1.585079   -1.685213</w:t>
      </w:r>
    </w:p>
    <w:p w14:paraId="57E22D6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1           0        0.540633    2.369395   -0.112258</w:t>
      </w:r>
    </w:p>
    <w:p w14:paraId="1AF3BBB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1           0        2.045749    1.475457   -0.435351</w:t>
      </w:r>
    </w:p>
    <w:p w14:paraId="1374BD9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8           0        0.721739   -0.107578    1.569040</w:t>
      </w:r>
    </w:p>
    <w:p w14:paraId="0099EB2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16           0       -1.768395   -0.032833   -0.144984</w:t>
      </w:r>
    </w:p>
    <w:p w14:paraId="2BDDF6F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 0.085987    0.271064    2.188819</w:t>
      </w:r>
    </w:p>
    <w:p w14:paraId="7D58B22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lastRenderedPageBreak/>
        <w:t xml:space="preserve"> ---------------------------------------------------------------------</w:t>
      </w:r>
    </w:p>
    <w:p w14:paraId="4EB8807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172621B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005aac_Me2PS_OH_b3lyp6311++2d2p_PMCdcm.log</w:t>
      </w:r>
    </w:p>
    <w:p w14:paraId="2CE7347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3CD425F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31C1A78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6D440F3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670803B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3983B52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0CC8CCE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15           0        0.200069    0.000315    0.028206</w:t>
      </w:r>
    </w:p>
    <w:p w14:paraId="0E69241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6           0        1.072713   -1.406472   -0.700412</w:t>
      </w:r>
    </w:p>
    <w:p w14:paraId="729B4BD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1           0        2.134949   -1.339060   -0.468836</w:t>
      </w:r>
    </w:p>
    <w:p w14:paraId="4AB9791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 0.663664   -2.325492   -0.287452</w:t>
      </w:r>
    </w:p>
    <w:p w14:paraId="4867E05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1           0        0.931066   -1.399749   -1.778998</w:t>
      </w:r>
    </w:p>
    <w:p w14:paraId="54165A2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6           0        1.001204    1.490603   -0.618761</w:t>
      </w:r>
    </w:p>
    <w:p w14:paraId="788D36E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 1           0        0.836919    1.554704   -1.692378</w:t>
      </w:r>
    </w:p>
    <w:p w14:paraId="5C80004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1           0        0.565487    2.362691   -0.136468</w:t>
      </w:r>
    </w:p>
    <w:p w14:paraId="35968A4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1           0        2.069469    1.450927   -0.410483</w:t>
      </w:r>
    </w:p>
    <w:p w14:paraId="6B43259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8           0        0.701206   -0.076760    1.579031</w:t>
      </w:r>
    </w:p>
    <w:p w14:paraId="0A054E3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16           0       -1.765011   -0.021083   -0.159623</w:t>
      </w:r>
    </w:p>
    <w:p w14:paraId="0895AD4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-0.015555    0.137880    2.188279</w:t>
      </w:r>
    </w:p>
    <w:p w14:paraId="71246F5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1DCFC5C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46E247A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005aad_Me2PS_OH_b3lyp6311++2d2p_PMCtol.log</w:t>
      </w:r>
    </w:p>
    <w:p w14:paraId="71E43AB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5BAC94C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06D3A51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0070B88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7F62BDD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0A1AF6C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4779B20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15           0        0.193273   -0.000008    0.027698</w:t>
      </w:r>
    </w:p>
    <w:p w14:paraId="22AF241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6           0        1.045864   -1.446985   -0.654816</w:t>
      </w:r>
    </w:p>
    <w:p w14:paraId="34092C2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1           0        2.109184   -1.392200   -0.424218</w:t>
      </w:r>
    </w:p>
    <w:p w14:paraId="5EEF8FC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 0.620476   -2.344010   -0.210853</w:t>
      </w:r>
    </w:p>
    <w:p w14:paraId="276CE88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1           0        0.902382   -1.478765   -1.732902</w:t>
      </w:r>
    </w:p>
    <w:p w14:paraId="1820F48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6           0        1.046245    1.446377   -0.655555</w:t>
      </w:r>
    </w:p>
    <w:p w14:paraId="4350EFE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 1           0        0.903507    1.477048   -1.733776</w:t>
      </w:r>
    </w:p>
    <w:p w14:paraId="131122A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1           0        0.620361    2.343744   -0.212760</w:t>
      </w:r>
    </w:p>
    <w:p w14:paraId="136A319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1           0        2.109396    1.391977   -0.424134</w:t>
      </w:r>
    </w:p>
    <w:p w14:paraId="6BFC283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8           0        0.692228    0.000641    1.584070</w:t>
      </w:r>
    </w:p>
    <w:p w14:paraId="439ED98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16           0       -1.761788    0.000091   -0.166686</w:t>
      </w:r>
    </w:p>
    <w:p w14:paraId="400D233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-0.066275   -0.000611    2.179809</w:t>
      </w:r>
    </w:p>
    <w:p w14:paraId="530D77E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46BEDC1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230D8CF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005aae_Me2PS_OH_b3lyp6311++2d2p.log</w:t>
      </w:r>
    </w:p>
    <w:p w14:paraId="59E66F5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784A6DF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5A69854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1D29F77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6E0661F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05E86E1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40D40E7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15           0        0.185859    0.000003    0.027361</w:t>
      </w:r>
    </w:p>
    <w:p w14:paraId="223CE31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6           0        1.049165   -1.445536   -0.653749</w:t>
      </w:r>
    </w:p>
    <w:p w14:paraId="14E0079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1           0        2.109550   -1.400437   -0.407672</w:t>
      </w:r>
    </w:p>
    <w:p w14:paraId="718F6AA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 0.611640   -2.343123   -0.222800</w:t>
      </w:r>
    </w:p>
    <w:p w14:paraId="25FBFAE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1           0        0.919097   -1.470719   -1.733863</w:t>
      </w:r>
    </w:p>
    <w:p w14:paraId="4ED59FE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6           0        1.049354    1.445370   -0.653884</w:t>
      </w:r>
    </w:p>
    <w:p w14:paraId="7465146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 1           0        0.918577    1.471169   -1.733878</w:t>
      </w:r>
    </w:p>
    <w:p w14:paraId="64CD5E7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1           0        0.612771    2.343006   -0.222091</w:t>
      </w:r>
    </w:p>
    <w:p w14:paraId="35AD85A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1           0        2.109881    1.399467   -0.408500</w:t>
      </w:r>
    </w:p>
    <w:p w14:paraId="5CECEE4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8           0        0.693585    0.000114    1.583328</w:t>
      </w:r>
    </w:p>
    <w:p w14:paraId="087EADE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16           0       -1.758696    0.000068   -0.167145</w:t>
      </w:r>
    </w:p>
    <w:p w14:paraId="7EE25E0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-0.070058   -0.000401    2.171889</w:t>
      </w:r>
    </w:p>
    <w:p w14:paraId="4D3DBD4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lastRenderedPageBreak/>
        <w:t xml:space="preserve"> ---------------------------------------------------------------------</w:t>
      </w:r>
    </w:p>
    <w:p w14:paraId="549265E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0F5CB32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007aaa_Me2PS_OH_dimer_b3lyp6311++2d2p_PMCdmso.log</w:t>
      </w:r>
    </w:p>
    <w:p w14:paraId="72519D4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400BC34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1E4E3DE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3AA97D9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1344E0C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5471007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0E2C004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15           0       -2.322244   -0.089092   -0.001867</w:t>
      </w:r>
    </w:p>
    <w:p w14:paraId="49140B0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6           0       -2.497805   -0.939130    1.588203</w:t>
      </w:r>
    </w:p>
    <w:p w14:paraId="20F7AD7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1           0       -2.935702   -1.923228    1.428705</w:t>
      </w:r>
    </w:p>
    <w:p w14:paraId="58C752C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-1.515822   -1.044871    2.044242</w:t>
      </w:r>
    </w:p>
    <w:p w14:paraId="71BE6E6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1           0       -3.135162   -0.350742    2.244655</w:t>
      </w:r>
    </w:p>
    <w:p w14:paraId="319D8F4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6           0       -3.946657   -0.057397   -0.786939</w:t>
      </w:r>
    </w:p>
    <w:p w14:paraId="048D689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 1           0       -4.626176    0.536535   -0.180126</w:t>
      </w:r>
    </w:p>
    <w:p w14:paraId="3FF2104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1           0       -3.853331    0.394596   -1.771620</w:t>
      </w:r>
    </w:p>
    <w:p w14:paraId="4466EF5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1           0       -4.327356   -1.073014   -0.880994</w:t>
      </w:r>
    </w:p>
    <w:p w14:paraId="3BF9F43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8           0       -1.523614   -1.094846   -0.970985</w:t>
      </w:r>
    </w:p>
    <w:p w14:paraId="7F1AC09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16           0       -1.504481    1.726627    0.176676</w:t>
      </w:r>
    </w:p>
    <w:p w14:paraId="405C30A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 0.573849    1.222811    0.732603</w:t>
      </w:r>
    </w:p>
    <w:p w14:paraId="2BC487E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3         15           0        2.322508    0.089227    0.000776</w:t>
      </w:r>
    </w:p>
    <w:p w14:paraId="2D9EC36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4          6           0        3.949395    0.060385    0.780814</w:t>
      </w:r>
    </w:p>
    <w:p w14:paraId="3EBBCE8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5          1           0        4.331046    1.076201    0.868664</w:t>
      </w:r>
    </w:p>
    <w:p w14:paraId="45EF68D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6          1           0        3.858846   -0.386667    1.768013</w:t>
      </w:r>
    </w:p>
    <w:p w14:paraId="0C95B86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7          1           0        4.626609   -0.536986    0.174810</w:t>
      </w:r>
    </w:p>
    <w:p w14:paraId="66CF248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8          6           0        2.492960    0.932650   -1.593384</w:t>
      </w:r>
    </w:p>
    <w:p w14:paraId="33B906D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9          1           0        3.128503    0.341757   -2.249349</w:t>
      </w:r>
    </w:p>
    <w:p w14:paraId="5C49327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0          1           0        1.509525    1.036135   -2.046812</w:t>
      </w:r>
    </w:p>
    <w:p w14:paraId="7F22B5F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1          1           0        2.930940    1.917580   -1.439368</w:t>
      </w:r>
    </w:p>
    <w:p w14:paraId="71AB5BF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2          8           0        1.527159    1.099182    0.968257</w:t>
      </w:r>
    </w:p>
    <w:p w14:paraId="55F3ABD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3         16           0        1.503614   -1.726923   -0.167674</w:t>
      </w:r>
    </w:p>
    <w:p w14:paraId="0013DE8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4          1           0       -0.571569   -1.221141   -0.731430</w:t>
      </w:r>
    </w:p>
    <w:p w14:paraId="154C93D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35D0A52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205CAEF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007baa_Me2PS_OH_dimer_+H+_b3lyp6311++2d2p_PMCdmso.log</w:t>
      </w:r>
    </w:p>
    <w:p w14:paraId="1EB018C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64B3AA9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5BA3447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218616C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30253ED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1FE98B5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5D924C8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15           0       -2.408886    0.083799   -0.016784</w:t>
      </w:r>
    </w:p>
    <w:p w14:paraId="508F00C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6           0       -2.420547    0.914905   -1.622643</w:t>
      </w:r>
    </w:p>
    <w:p w14:paraId="191CD5E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1           0       -2.948467    1.863038   -1.536467</w:t>
      </w:r>
    </w:p>
    <w:p w14:paraId="024737C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-1.395538    1.093198   -1.940197</w:t>
      </w:r>
    </w:p>
    <w:p w14:paraId="0133382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1           0       -2.915429    0.278215   -2.352774</w:t>
      </w:r>
    </w:p>
    <w:p w14:paraId="24FE748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6           0       -4.111277   -0.075082    0.549228</w:t>
      </w:r>
    </w:p>
    <w:p w14:paraId="50CA5F7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 1           0       -4.659875   -0.706595   -0.145609</w:t>
      </w:r>
    </w:p>
    <w:p w14:paraId="7EBE51C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1           0       -4.115468   -0.531787    1.535971</w:t>
      </w:r>
    </w:p>
    <w:p w14:paraId="66534DB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1           0       -4.571571    0.910458    0.594462</w:t>
      </w:r>
    </w:p>
    <w:p w14:paraId="24D8BE2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8           0       -1.833640    1.161516    1.046680</w:t>
      </w:r>
    </w:p>
    <w:p w14:paraId="2A035D6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16           0       -1.423115   -1.657086   -0.038101</w:t>
      </w:r>
    </w:p>
    <w:p w14:paraId="5E23B2C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 0.448797   -1.089005   -0.733815</w:t>
      </w:r>
    </w:p>
    <w:p w14:paraId="1A8D6AA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3         15           0        2.363555   -0.210732   -0.038452</w:t>
      </w:r>
    </w:p>
    <w:p w14:paraId="3E409E7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4          6           0        3.965172   -0.224971   -0.832466</w:t>
      </w:r>
    </w:p>
    <w:p w14:paraId="500D393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5          1           0        4.272454   -1.259677   -0.977452</w:t>
      </w:r>
    </w:p>
    <w:p w14:paraId="2658CCF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6          1           0        3.888622    0.281979   -1.791278</w:t>
      </w:r>
    </w:p>
    <w:p w14:paraId="37BC25B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7          1           0        4.682919    0.290987   -0.198259</w:t>
      </w:r>
    </w:p>
    <w:p w14:paraId="47FF3B8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8          6           0        2.396704   -1.067770    1.537521</w:t>
      </w:r>
    </w:p>
    <w:p w14:paraId="259BEC1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9          1           0        3.095617   -0.573978    2.209324</w:t>
      </w:r>
    </w:p>
    <w:p w14:paraId="69BDB2E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0          1           0        1.399706   -1.070259    1.971067</w:t>
      </w:r>
    </w:p>
    <w:p w14:paraId="2D84513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1          1           0        2.725636   -2.090135    1.353444</w:t>
      </w:r>
    </w:p>
    <w:p w14:paraId="482D291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lastRenderedPageBreak/>
        <w:t xml:space="preserve">     22          8           0        1.383177   -0.890210   -1.061465</w:t>
      </w:r>
    </w:p>
    <w:p w14:paraId="078D227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3         16           0        1.670219    1.768680    0.213802</w:t>
      </w:r>
    </w:p>
    <w:p w14:paraId="4C70901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4          1           0       -0.876422    1.299625    0.982105</w:t>
      </w:r>
    </w:p>
    <w:p w14:paraId="1554A02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5          1           0        2.318717    1.969475    1.375232</w:t>
      </w:r>
    </w:p>
    <w:p w14:paraId="6A9154F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6476065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1EDDF35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007caa_Me2PO_SH_dimer_-H+_b3lyp6311++2d2p_PMCdmso.log</w:t>
      </w:r>
    </w:p>
    <w:p w14:paraId="43CC881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188D215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7944B15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5B53386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22A8C33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3F567E2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7432A88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15           0       -2.491989    0.224743    0.246850</w:t>
      </w:r>
    </w:p>
    <w:p w14:paraId="5679629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6           0       -1.929946    1.610851   -0.780004</w:t>
      </w:r>
    </w:p>
    <w:p w14:paraId="09C849B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1           0       -2.337044    2.531490   -0.361822</w:t>
      </w:r>
    </w:p>
    <w:p w14:paraId="63C1E6C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-0.841620    1.655228   -0.753179</w:t>
      </w:r>
    </w:p>
    <w:p w14:paraId="20BF113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1           0       -2.267203    1.492186   -1.807134</w:t>
      </w:r>
    </w:p>
    <w:p w14:paraId="5D0482A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6           0       -4.287363    0.085640    0.019118</w:t>
      </w:r>
    </w:p>
    <w:p w14:paraId="1114734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 1           0       -4.543225   -0.011896   -1.033771</w:t>
      </w:r>
    </w:p>
    <w:p w14:paraId="5896DF8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1           0       -4.652140   -0.780611    0.567364</w:t>
      </w:r>
    </w:p>
    <w:p w14:paraId="2F0B1AF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1           0       -4.750239    0.984547    0.424893</w:t>
      </w:r>
    </w:p>
    <w:p w14:paraId="58170B9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8           0       -2.082362    0.368947    1.682602</w:t>
      </w:r>
    </w:p>
    <w:p w14:paraId="0723813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16           0       -1.792458   -1.549558   -0.700380</w:t>
      </w:r>
    </w:p>
    <w:p w14:paraId="7821A02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-0.446111   -1.249359   -0.578276</w:t>
      </w:r>
    </w:p>
    <w:p w14:paraId="3D0AE63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3         15           0        2.360905   -0.226077    0.031323</w:t>
      </w:r>
    </w:p>
    <w:p w14:paraId="662DCBC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4          6           0        4.024459   -0.876433   -0.361880</w:t>
      </w:r>
    </w:p>
    <w:p w14:paraId="05EF734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5          1           0        4.088968   -1.918463   -0.047690</w:t>
      </w:r>
    </w:p>
    <w:p w14:paraId="4E271AE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6          1           0        4.177538   -0.817820   -1.438052</w:t>
      </w:r>
    </w:p>
    <w:p w14:paraId="4D40DAA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7          1           0        4.795372   -0.294819    0.139807</w:t>
      </w:r>
    </w:p>
    <w:p w14:paraId="4C11095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8          6           0        2.250465   -0.373689    1.851047</w:t>
      </w:r>
    </w:p>
    <w:p w14:paraId="44A126A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9          1           0        3.036320    0.203421    2.334273</w:t>
      </w:r>
    </w:p>
    <w:p w14:paraId="7555984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0          1           0        1.281785    0.002060    2.174992</w:t>
      </w:r>
    </w:p>
    <w:p w14:paraId="6FBFEF6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1          1           0        2.339722   -1.422803    2.134221</w:t>
      </w:r>
    </w:p>
    <w:p w14:paraId="315015F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2          8           0        1.321402   -1.141832   -0.611208</w:t>
      </w:r>
    </w:p>
    <w:p w14:paraId="68676C9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3         16           0        2.281592    1.746540   -0.478936</w:t>
      </w:r>
    </w:p>
    <w:p w14:paraId="62BD97B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1E7371C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4DDF93C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008aaa_Ph2PS_OH_dimer_-H+_CIRQAY_b3lyp6311++2d2p.log</w:t>
      </w:r>
    </w:p>
    <w:p w14:paraId="1535795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3F7CA0A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2B2ADF6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26CA7FD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41971EC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5D841FD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30C7593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15           0       -2.108334    0.178624   -0.442008</w:t>
      </w:r>
    </w:p>
    <w:p w14:paraId="6AB7984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8           0       -1.007054    0.053521    0.610251</w:t>
      </w:r>
    </w:p>
    <w:p w14:paraId="205AE10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16           0       -1.676060    0.117886   -2.391725</w:t>
      </w:r>
    </w:p>
    <w:p w14:paraId="597854B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 0.343787    0.548934    0.564701</w:t>
      </w:r>
    </w:p>
    <w:p w14:paraId="7857A62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15           0        2.564329    0.118230    0.947768</w:t>
      </w:r>
    </w:p>
    <w:p w14:paraId="558E420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8           0        1.308690    0.948136    0.493209</w:t>
      </w:r>
    </w:p>
    <w:p w14:paraId="4D878C7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16           0        2.967975   -0.069731    2.872819</w:t>
      </w:r>
    </w:p>
    <w:p w14:paraId="6424721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6           0       -3.034105    1.729040   -0.044905</w:t>
      </w:r>
    </w:p>
    <w:p w14:paraId="653ACE4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6           0       -2.934703    2.264579    1.241078</w:t>
      </w:r>
    </w:p>
    <w:p w14:paraId="1C084A6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6           0       -3.828830    2.380461   -0.988536</w:t>
      </w:r>
    </w:p>
    <w:p w14:paraId="051BAF6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 6           0       -3.626969    3.423397    1.580033</w:t>
      </w:r>
    </w:p>
    <w:p w14:paraId="1225F08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-2.296042    1.777078    1.964154</w:t>
      </w:r>
    </w:p>
    <w:p w14:paraId="5488E4D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3          6           0       -4.526276    3.535409   -0.649693</w:t>
      </w:r>
    </w:p>
    <w:p w14:paraId="22BF499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4          1           0       -3.874362    1.986512   -1.994651</w:t>
      </w:r>
    </w:p>
    <w:p w14:paraId="1F76347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5          6           0       -4.428842    4.059116    0.636860</w:t>
      </w:r>
    </w:p>
    <w:p w14:paraId="14C8801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6          1           0       -3.533518    3.833139    2.577606</w:t>
      </w:r>
    </w:p>
    <w:p w14:paraId="6AE5F22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7          1           0       -5.137143    4.032793   -1.392344</w:t>
      </w:r>
    </w:p>
    <w:p w14:paraId="1287A42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8          1           0       -4.966008    4.961690    0.899041</w:t>
      </w:r>
    </w:p>
    <w:p w14:paraId="78B21C4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lastRenderedPageBreak/>
        <w:t xml:space="preserve">     19          6           0       -3.327838   -1.139731   -0.012059</w:t>
      </w:r>
    </w:p>
    <w:p w14:paraId="63F49A8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0          6           0       -3.258024   -1.748463    1.242354</w:t>
      </w:r>
    </w:p>
    <w:p w14:paraId="39D8FDE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1          6           0       -4.318669   -1.545632   -0.906861</w:t>
      </w:r>
    </w:p>
    <w:p w14:paraId="5490ED4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2          6           0       -4.169942   -2.738119    1.599096</w:t>
      </w:r>
    </w:p>
    <w:p w14:paraId="56EC2B7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3          1           0       -2.472719   -1.451618    1.922915</w:t>
      </w:r>
    </w:p>
    <w:p w14:paraId="3D4B55A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4          6           0       -5.234696   -2.528993   -0.549324</w:t>
      </w:r>
    </w:p>
    <w:p w14:paraId="0E22E6E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5          1           0       -4.349730   -1.101820   -1.892583</w:t>
      </w:r>
    </w:p>
    <w:p w14:paraId="6C01EF7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6          6           0       -5.163726   -3.127347    0.706445</w:t>
      </w:r>
    </w:p>
    <w:p w14:paraId="214C41C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7          1           0       -4.099328   -3.208659    2.571461</w:t>
      </w:r>
    </w:p>
    <w:p w14:paraId="05846D4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8          1           0       -5.997348   -2.836185   -1.253617</w:t>
      </w:r>
    </w:p>
    <w:p w14:paraId="445FF0B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9          1           0       -5.872485   -3.897571    0.982775</w:t>
      </w:r>
    </w:p>
    <w:p w14:paraId="2FA171D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30          6           0        3.893560    1.006686    0.041988</w:t>
      </w:r>
    </w:p>
    <w:p w14:paraId="5F9A3AF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31          6           0        3.611955    1.634412   -1.174260</w:t>
      </w:r>
    </w:p>
    <w:p w14:paraId="3AD6315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32          6           0        5.193412    1.045799    0.544013</w:t>
      </w:r>
    </w:p>
    <w:p w14:paraId="462E9A6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33          6           0        4.620454    2.284349   -1.877586</w:t>
      </w:r>
    </w:p>
    <w:p w14:paraId="04E5970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34          1           0        2.601882    1.625743   -1.557227</w:t>
      </w:r>
    </w:p>
    <w:p w14:paraId="76DF402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35          6           0        6.202637    1.692260   -0.162456</w:t>
      </w:r>
    </w:p>
    <w:p w14:paraId="6DAC1D5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36          1           0        5.398288    0.582815    1.499542</w:t>
      </w:r>
    </w:p>
    <w:p w14:paraId="7EEF377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37          6           0        5.918644    2.311719   -1.375751</w:t>
      </w:r>
    </w:p>
    <w:p w14:paraId="3A3104B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38          1           0        4.390003    2.772664   -2.815349</w:t>
      </w:r>
    </w:p>
    <w:p w14:paraId="058DB00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39          1           0        7.207596    1.718535    0.238489</w:t>
      </w:r>
    </w:p>
    <w:p w14:paraId="27A6B91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40          1           0        6.702289    2.818498   -1.924090</w:t>
      </w:r>
    </w:p>
    <w:p w14:paraId="421751D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41          6           0        2.437910   -1.507968    0.105552</w:t>
      </w:r>
    </w:p>
    <w:p w14:paraId="13AB7E9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42          6           0        1.615254   -1.660631   -1.012884</w:t>
      </w:r>
    </w:p>
    <w:p w14:paraId="35237C3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43          6           0        3.174096   -2.600492    0.568606</w:t>
      </w:r>
    </w:p>
    <w:p w14:paraId="2D61D16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44          6           0        1.538128   -2.889894   -1.660505</w:t>
      </w:r>
    </w:p>
    <w:p w14:paraId="1CAC355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45          1           0        1.006109   -0.841746   -1.367920</w:t>
      </w:r>
    </w:p>
    <w:p w14:paraId="15861B6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46          6           0        3.104676   -3.823511   -0.087826</w:t>
      </w:r>
    </w:p>
    <w:p w14:paraId="54D6E48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47          1           0        3.781104   -2.488059    1.456178</w:t>
      </w:r>
    </w:p>
    <w:p w14:paraId="53094D1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48          6           0        2.286286   -3.970123   -1.205346</w:t>
      </w:r>
    </w:p>
    <w:p w14:paraId="26DFE4A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49          1           0        0.877031   -2.996772   -2.509728</w:t>
      </w:r>
    </w:p>
    <w:p w14:paraId="76534DA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50          1           0        3.677907   -4.664551    0.280457</w:t>
      </w:r>
    </w:p>
    <w:p w14:paraId="74D6027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51          1           0        2.222693   -4.925918   -1.709598</w:t>
      </w:r>
    </w:p>
    <w:p w14:paraId="5129552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39B40BB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4B312EF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008aaa_Ph2PS_OH_dimer_-H+_CIRQAY_b3lyp631d.log</w:t>
      </w:r>
    </w:p>
    <w:p w14:paraId="38E36CE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07D5DC7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3276C4E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116D84D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318D6C7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1987EF7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0EF9C1C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15           0       -2.116786   -0.074755    0.463761</w:t>
      </w:r>
    </w:p>
    <w:p w14:paraId="1E8CCA1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8           0       -1.014327    0.192430   -0.587530</w:t>
      </w:r>
    </w:p>
    <w:p w14:paraId="1A30939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16           0       -1.729757    0.080244    2.417486</w:t>
      </w:r>
    </w:p>
    <w:p w14:paraId="5499EDA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 0.252437   -0.349648   -0.588046</w:t>
      </w:r>
    </w:p>
    <w:p w14:paraId="303F008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15           0        2.523132   -0.014496   -0.967055</w:t>
      </w:r>
    </w:p>
    <w:p w14:paraId="7C04F5B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8           0        1.220868   -0.810188   -0.549900</w:t>
      </w:r>
    </w:p>
    <w:p w14:paraId="65544FA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16           0        2.969840    0.202916   -2.884504</w:t>
      </w:r>
    </w:p>
    <w:p w14:paraId="6E811E4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6           0       -2.799394   -1.751839    0.081279</w:t>
      </w:r>
    </w:p>
    <w:p w14:paraId="6A73446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6           0       -2.494604   -2.338986   -1.154049</w:t>
      </w:r>
    </w:p>
    <w:p w14:paraId="6313659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6           0       -3.614586   -2.447242    0.983665</w:t>
      </w:r>
    </w:p>
    <w:p w14:paraId="7A2DA46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 6           0       -3.003697   -3.596514   -1.484100</w:t>
      </w:r>
    </w:p>
    <w:p w14:paraId="4408ECF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-1.840652   -1.808628   -1.838722</w:t>
      </w:r>
    </w:p>
    <w:p w14:paraId="2578A39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3          6           0       -4.129758   -3.699925    0.650481</w:t>
      </w:r>
    </w:p>
    <w:p w14:paraId="2027BC9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4          1           0       -3.818120   -2.008490    1.956068</w:t>
      </w:r>
    </w:p>
    <w:p w14:paraId="2F7B525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5          6           0       -3.826800   -4.276810   -0.585496</w:t>
      </w:r>
    </w:p>
    <w:p w14:paraId="29137B4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6          1           0       -2.751589   -4.046870   -2.440866</w:t>
      </w:r>
    </w:p>
    <w:p w14:paraId="6B6CFCD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7          1           0       -4.759924   -4.231687    1.359341</w:t>
      </w:r>
    </w:p>
    <w:p w14:paraId="4F2C270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8          1           0       -4.223165   -5.256288   -0.842099</w:t>
      </w:r>
    </w:p>
    <w:p w14:paraId="6BE24BD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9          6           0       -3.490816    1.063185   -0.021075</w:t>
      </w:r>
    </w:p>
    <w:p w14:paraId="6383C96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0          6           0       -3.477143    1.638650   -1.298702</w:t>
      </w:r>
    </w:p>
    <w:p w14:paraId="51D22FA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1          6           0       -4.546738    1.360017    0.849736</w:t>
      </w:r>
    </w:p>
    <w:p w14:paraId="077C406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lastRenderedPageBreak/>
        <w:t xml:space="preserve">     22          6           0       -4.508491    2.489403   -1.700908</w:t>
      </w:r>
    </w:p>
    <w:p w14:paraId="44BFF54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3          1           0       -2.641517    1.424790   -1.956993</w:t>
      </w:r>
    </w:p>
    <w:p w14:paraId="1332802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4          6           0       -5.580554    2.204884    0.444986</w:t>
      </w:r>
    </w:p>
    <w:p w14:paraId="136B820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5          1           0       -4.535570    0.943799    1.852865</w:t>
      </w:r>
    </w:p>
    <w:p w14:paraId="1E683E4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6          6           0       -5.564779    2.770041   -0.832490</w:t>
      </w:r>
    </w:p>
    <w:p w14:paraId="202A0DA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7          1           0       -4.484088    2.937299   -2.691312</w:t>
      </w:r>
    </w:p>
    <w:p w14:paraId="085B5E3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8          1           0       -6.394537    2.430231    1.129792</w:t>
      </w:r>
    </w:p>
    <w:p w14:paraId="34396E6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9          1           0       -6.367901    3.432797   -1.145754</w:t>
      </w:r>
    </w:p>
    <w:p w14:paraId="1A4DD8F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30          6           0        3.811939   -0.971358   -0.062640</w:t>
      </w:r>
    </w:p>
    <w:p w14:paraId="37882F6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31          6           0        3.469883   -1.664763    1.107321</w:t>
      </w:r>
    </w:p>
    <w:p w14:paraId="7E8F4F7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32          6           0        5.137247   -0.996267   -0.512070</w:t>
      </w:r>
    </w:p>
    <w:p w14:paraId="5AE797C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33          6           0        4.444512   -2.366951    1.817250</w:t>
      </w:r>
    </w:p>
    <w:p w14:paraId="01B5FB7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34          1           0        2.438269   -1.663203    1.442574</w:t>
      </w:r>
    </w:p>
    <w:p w14:paraId="3D7CE61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35          6           0        6.110937   -1.695663    0.202002</w:t>
      </w:r>
    </w:p>
    <w:p w14:paraId="7B93BC5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36          1           0        5.388661   -0.481444   -1.434634</w:t>
      </w:r>
    </w:p>
    <w:p w14:paraId="6DAE8C4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37          6           0        5.766817   -2.380827    1.368841</w:t>
      </w:r>
    </w:p>
    <w:p w14:paraId="5C49A00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38          1           0        4.168832   -2.906810    2.719370</w:t>
      </w:r>
    </w:p>
    <w:p w14:paraId="0F8CBA4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39          1           0        7.136983   -1.711376   -0.156853</w:t>
      </w:r>
    </w:p>
    <w:p w14:paraId="24D232A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40          1           0        6.524757   -2.928649    1.923371</w:t>
      </w:r>
    </w:p>
    <w:p w14:paraId="2EEEA8E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41          6           0        2.441015    1.601276   -0.089916</w:t>
      </w:r>
    </w:p>
    <w:p w14:paraId="14D29D8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42          6           0        1.584956    1.761481    1.009103</w:t>
      </w:r>
    </w:p>
    <w:p w14:paraId="6EF133C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43          6           0        3.246510    2.673372   -0.497920</w:t>
      </w:r>
    </w:p>
    <w:p w14:paraId="365D4CC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44          6           0        1.541691    2.979780    1.689323</w:t>
      </w:r>
    </w:p>
    <w:p w14:paraId="3457AB0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45          1           0        0.927521    0.958024    1.323362</w:t>
      </w:r>
    </w:p>
    <w:p w14:paraId="2249675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46          6           0        3.208622    3.884329    0.192059</w:t>
      </w:r>
    </w:p>
    <w:p w14:paraId="750D493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47          1           0        3.882186    2.555001   -1.370261</w:t>
      </w:r>
    </w:p>
    <w:p w14:paraId="19BFBFE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48          6           0        2.355969    4.039143    1.288079</w:t>
      </w:r>
    </w:p>
    <w:p w14:paraId="6C325F8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49          1           0        0.856497    3.093288    2.524285</w:t>
      </w:r>
    </w:p>
    <w:p w14:paraId="6387B0F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50          1           0        3.836079    4.710702   -0.132705</w:t>
      </w:r>
    </w:p>
    <w:p w14:paraId="679D7F9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51          1           0        2.319552    4.986938    1.819802</w:t>
      </w:r>
    </w:p>
    <w:p w14:paraId="2034F86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2B2B8AB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4075B13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00aaa_5_H2O_+2H2O_b3lyp6311++2d2p_PCMdmso.log</w:t>
      </w:r>
    </w:p>
    <w:p w14:paraId="7E1CC5A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30D676E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2E9B2AA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11BFC96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059EE0A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3B1DCEF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0198F70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 8           0        1.696540    2.285504   -0.008309</w:t>
      </w:r>
    </w:p>
    <w:p w14:paraId="644A7F1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1           0        0.829255    1.979873    0.351621</w:t>
      </w:r>
    </w:p>
    <w:p w14:paraId="18FA9F9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8           0       -0.618972    1.355941    1.087937</w:t>
      </w:r>
    </w:p>
    <w:p w14:paraId="61C99AC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-0.528816    0.386859    1.145565</w:t>
      </w:r>
    </w:p>
    <w:p w14:paraId="0E42C6B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8           0       -0.502046   -1.491285    0.985948</w:t>
      </w:r>
    </w:p>
    <w:p w14:paraId="32CE23D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1           0        0.348803   -1.779994    0.572938</w:t>
      </w:r>
    </w:p>
    <w:p w14:paraId="29419BE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 8           0        1.854555   -2.177278   -0.150487</w:t>
      </w:r>
    </w:p>
    <w:p w14:paraId="55072B4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1           0        2.376463   -1.361668   -0.332748</w:t>
      </w:r>
    </w:p>
    <w:p w14:paraId="0F15649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8           0        3.259945    0.121077   -0.613264</w:t>
      </w:r>
    </w:p>
    <w:p w14:paraId="42C0EE7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1           0        2.718045    0.913662   -0.393279</w:t>
      </w:r>
    </w:p>
    <w:p w14:paraId="7E891D8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 8           0       -2.717516   -1.354176   -0.715922</w:t>
      </w:r>
    </w:p>
    <w:p w14:paraId="6D3DA24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-0.588082   -1.984353    1.807972</w:t>
      </w:r>
    </w:p>
    <w:p w14:paraId="70872B1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3          1           0       -3.453828   -1.876385   -0.383176</w:t>
      </w:r>
    </w:p>
    <w:p w14:paraId="0C8E406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4          1           0        1.489921    2.816411   -0.783375</w:t>
      </w:r>
    </w:p>
    <w:p w14:paraId="484A21F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5          1           0        4.059717    0.192381   -0.083485</w:t>
      </w:r>
    </w:p>
    <w:p w14:paraId="5F05B31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6          1           0       -1.410787    1.491068    0.530241</w:t>
      </w:r>
    </w:p>
    <w:p w14:paraId="78B408D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7          1           0       -1.971209   -1.520223   -0.104839</w:t>
      </w:r>
    </w:p>
    <w:p w14:paraId="2DC4F72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8          1           0        1.765856   -2.629952   -0.994771</w:t>
      </w:r>
    </w:p>
    <w:p w14:paraId="784975B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9          8           0       -2.949552    1.402153   -0.499742</w:t>
      </w:r>
    </w:p>
    <w:p w14:paraId="3536E22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0          1           0       -2.958179    0.433148   -0.652492</w:t>
      </w:r>
    </w:p>
    <w:p w14:paraId="158F9E6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1          1           0       -2.860787    1.803682   -1.369457</w:t>
      </w:r>
    </w:p>
    <w:p w14:paraId="41BCCF4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0367B16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3C0E810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00aaa_5_H2O_+2H2O_b3lyp6311++2d2p_PCMw.log</w:t>
      </w:r>
    </w:p>
    <w:p w14:paraId="1377FE7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7D6A2C2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6D2C462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568C47B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5EA839E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76C3425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3BD5E0F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 8           0        1.693747    2.286515   -0.008463</w:t>
      </w:r>
    </w:p>
    <w:p w14:paraId="1725702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1           0        0.826977    1.979188    0.351264</w:t>
      </w:r>
    </w:p>
    <w:p w14:paraId="124D4A8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8           0       -0.620175    1.354332    1.089101</w:t>
      </w:r>
    </w:p>
    <w:p w14:paraId="3A30471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-0.529033    0.385136    1.145692</w:t>
      </w:r>
    </w:p>
    <w:p w14:paraId="69247D2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8           0       -0.501457   -1.491694    0.985840</w:t>
      </w:r>
    </w:p>
    <w:p w14:paraId="37E2DAD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1           0        0.349926   -1.780298    0.573926</w:t>
      </w:r>
    </w:p>
    <w:p w14:paraId="14F1A25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 8           0        1.856496   -2.176676   -0.149631</w:t>
      </w:r>
    </w:p>
    <w:p w14:paraId="14ED238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1           0        2.377412   -1.360678   -0.332847</w:t>
      </w:r>
    </w:p>
    <w:p w14:paraId="687959B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8           0        3.259719    0.123366   -0.613681</w:t>
      </w:r>
    </w:p>
    <w:p w14:paraId="1273D9F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1           0        2.716941    0.915247   -0.393377</w:t>
      </w:r>
    </w:p>
    <w:p w14:paraId="017D7E5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 8           0       -2.715722   -1.354683   -0.717823</w:t>
      </w:r>
    </w:p>
    <w:p w14:paraId="4664D6D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-0.589279   -1.985305    1.807391</w:t>
      </w:r>
    </w:p>
    <w:p w14:paraId="25933DB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3          1           0       -3.451724   -1.877431   -0.385035</w:t>
      </w:r>
    </w:p>
    <w:p w14:paraId="1CB3769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4          1           0        1.486099    2.816054   -0.784284</w:t>
      </w:r>
    </w:p>
    <w:p w14:paraId="2BD941E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5          1           0        4.059597    0.195144   -0.084031</w:t>
      </w:r>
    </w:p>
    <w:p w14:paraId="48C29DA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6          1           0       -1.411780    1.489122    0.530911</w:t>
      </w:r>
    </w:p>
    <w:p w14:paraId="6D26DBD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7          1           0       -1.969514   -1.520533   -0.106480</w:t>
      </w:r>
    </w:p>
    <w:p w14:paraId="06CDC97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8          1           0        1.767525   -2.630306   -0.993421</w:t>
      </w:r>
    </w:p>
    <w:p w14:paraId="1FB595D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9          8           0       -2.949617    1.401093   -0.498922</w:t>
      </w:r>
    </w:p>
    <w:p w14:paraId="1442563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0          1           0       -2.957103    0.432245   -0.653293</w:t>
      </w:r>
    </w:p>
    <w:p w14:paraId="4FF322A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1          1           0       -2.859978    1.804396   -1.367790</w:t>
      </w:r>
    </w:p>
    <w:p w14:paraId="3D86096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5A22D9D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060B831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00aaa_5_H2O_+3H2O_B3LYP6311++2d2p_PCMdmso.log</w:t>
      </w:r>
    </w:p>
    <w:p w14:paraId="02AFEFF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32962AA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45EE300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5DB5E06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256E910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1DBFA46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5C13910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 8           0        2.378612    2.201808    0.009878</w:t>
      </w:r>
    </w:p>
    <w:p w14:paraId="75AEE86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1           0        1.509566    1.937962    0.399780</w:t>
      </w:r>
    </w:p>
    <w:p w14:paraId="52164F6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8           0        0.054763    1.401412    1.170340</w:t>
      </w:r>
    </w:p>
    <w:p w14:paraId="3CF0B45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 0.020593    0.427335    1.165642</w:t>
      </w:r>
    </w:p>
    <w:p w14:paraId="7942BDC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8           0        0.020253   -1.451923    1.122615</w:t>
      </w:r>
    </w:p>
    <w:p w14:paraId="10783FA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1           0        0.821769   -1.753776    0.626834</w:t>
      </w:r>
    </w:p>
    <w:p w14:paraId="702EF64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 8           0        2.224620   -2.221113   -0.240185</w:t>
      </w:r>
    </w:p>
    <w:p w14:paraId="54AC0C3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1           0        2.772555   -1.439940   -0.487031</w:t>
      </w:r>
    </w:p>
    <w:p w14:paraId="675D79D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8           0        3.707367   -0.017780   -0.872424</w:t>
      </w:r>
    </w:p>
    <w:p w14:paraId="0817069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1           0        3.253007    0.797288   -0.555771</w:t>
      </w:r>
    </w:p>
    <w:p w14:paraId="76659E0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 8           0       -2.401083   -2.166097   -0.052141</w:t>
      </w:r>
    </w:p>
    <w:p w14:paraId="336B9EE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 0.095342   -1.827202    2.006212</w:t>
      </w:r>
    </w:p>
    <w:p w14:paraId="42BCA8A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3          1           0       -2.234059   -2.800515   -0.755793</w:t>
      </w:r>
    </w:p>
    <w:p w14:paraId="5A9F4EE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4          1           0        2.174433    2.816338   -0.701385</w:t>
      </w:r>
    </w:p>
    <w:p w14:paraId="2CA4041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5          1           0        4.574745   -0.015903   -0.456399</w:t>
      </w:r>
    </w:p>
    <w:p w14:paraId="2B3E857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6          1           0       -0.750723    1.703042    0.702230</w:t>
      </w:r>
    </w:p>
    <w:p w14:paraId="18939B5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7          1           0       -1.525560   -1.957999    0.336235</w:t>
      </w:r>
    </w:p>
    <w:p w14:paraId="71BA783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8          1           0        2.033370   -2.682717   -1.062299</w:t>
      </w:r>
    </w:p>
    <w:p w14:paraId="19A3F27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9          8           0       -2.252828    2.296884   -0.126688</w:t>
      </w:r>
    </w:p>
    <w:p w14:paraId="4199702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0          1           0       -2.797557    1.528839   -0.409066</w:t>
      </w:r>
    </w:p>
    <w:p w14:paraId="36709FD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1          1           0       -2.061083    2.789812   -0.930171</w:t>
      </w:r>
    </w:p>
    <w:p w14:paraId="19B02DB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2          8           0       -3.732619    0.097789   -0.866813</w:t>
      </w:r>
    </w:p>
    <w:p w14:paraId="16D63A3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3          1           0       -4.602447    0.073702   -0.456588</w:t>
      </w:r>
    </w:p>
    <w:p w14:paraId="33852CE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4          1           0       -3.276640   -0.724113   -0.579077</w:t>
      </w:r>
    </w:p>
    <w:p w14:paraId="17192FC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3C49C6A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755779D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00aaa_5_H2O_+3H2O_B3LYP6311++2d2p_PCMw.log</w:t>
      </w:r>
    </w:p>
    <w:p w14:paraId="37EB1B2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517CA6F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361E33B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3FB3A39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6998A29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1FA24B8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3039521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 8           0        2.377651    2.201829    0.010710</w:t>
      </w:r>
    </w:p>
    <w:p w14:paraId="220FFFF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1           0        1.509187    1.937150    0.401138</w:t>
      </w:r>
    </w:p>
    <w:p w14:paraId="5ADBBA5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8           0        0.054830    1.399913    1.173509</w:t>
      </w:r>
    </w:p>
    <w:p w14:paraId="3A886F0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 0.021270    0.425653    1.168177</w:t>
      </w:r>
    </w:p>
    <w:p w14:paraId="1F17333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8           0        0.019820   -1.451308    1.125776</w:t>
      </w:r>
    </w:p>
    <w:p w14:paraId="58145AC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1           0        0.820566   -1.754107    0.629365</w:t>
      </w:r>
    </w:p>
    <w:p w14:paraId="1FEBA56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 8           0        2.221762   -2.222265   -0.240586</w:t>
      </w:r>
    </w:p>
    <w:p w14:paraId="2E34B50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1           0        2.769004   -1.441264   -0.489037</w:t>
      </w:r>
    </w:p>
    <w:p w14:paraId="3711ED9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8           0        3.704133   -0.018159   -0.876174</w:t>
      </w:r>
    </w:p>
    <w:p w14:paraId="45D4931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1           0        3.250818    0.796785   -0.557865</w:t>
      </w:r>
    </w:p>
    <w:p w14:paraId="071BE66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 8           0       -2.400581   -2.164906   -0.051053</w:t>
      </w:r>
    </w:p>
    <w:p w14:paraId="54619E8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 0.094715   -1.827246    2.009151</w:t>
      </w:r>
    </w:p>
    <w:p w14:paraId="400AAC7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3          1           0       -2.231668   -2.799254   -0.754427</w:t>
      </w:r>
    </w:p>
    <w:p w14:paraId="7486C61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4          1           0        2.172040    2.815565   -0.700932</w:t>
      </w:r>
    </w:p>
    <w:p w14:paraId="7169518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5          1           0        4.572544   -0.016979   -0.462219</w:t>
      </w:r>
    </w:p>
    <w:p w14:paraId="706A138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6          1           0       -0.749930    1.701175    0.703795</w:t>
      </w:r>
    </w:p>
    <w:p w14:paraId="307C917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7          1           0       -1.525709   -1.956920    0.338928</w:t>
      </w:r>
    </w:p>
    <w:p w14:paraId="35E45CB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8          1           0        2.026270   -2.682735   -1.062406</w:t>
      </w:r>
    </w:p>
    <w:p w14:paraId="14C5A8F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9          8           0       -2.249851    2.297383   -0.126035</w:t>
      </w:r>
    </w:p>
    <w:p w14:paraId="7DEF75A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0          1           0       -2.794057    1.529597   -0.410161</w:t>
      </w:r>
    </w:p>
    <w:p w14:paraId="668064E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1          1           0       -2.054774    2.790007   -0.928980</w:t>
      </w:r>
    </w:p>
    <w:p w14:paraId="66AC9DD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2          8           0       -3.728535    0.098835   -0.871002</w:t>
      </w:r>
    </w:p>
    <w:p w14:paraId="0730B88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3          1           0       -4.600078    0.075281   -0.464335</w:t>
      </w:r>
    </w:p>
    <w:p w14:paraId="7323979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4          1           0       -3.274030   -0.723277   -0.581342</w:t>
      </w:r>
    </w:p>
    <w:p w14:paraId="377C3EF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3487ACB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53FAE54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00baa_5_H2O_+3H2O_-H+_b3lyp6311++2d2p_PCMdmso.log</w:t>
      </w:r>
    </w:p>
    <w:p w14:paraId="5B3A3F4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649ACEB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21F89A8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594DA77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131DE8A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7D723A0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2228508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 8           0       -2.413247   -2.090901    0.138395</w:t>
      </w:r>
    </w:p>
    <w:p w14:paraId="7FA6BB0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1           0       -1.518748   -1.846481    0.493219</w:t>
      </w:r>
    </w:p>
    <w:p w14:paraId="3A62409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8           0       -0.035776   -1.373486    1.178917</w:t>
      </w:r>
    </w:p>
    <w:p w14:paraId="6655495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 0.026302   -0.386026    1.191065</w:t>
      </w:r>
    </w:p>
    <w:p w14:paraId="70EC1A1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8           0        0.123967    1.344861    1.231400</w:t>
      </w:r>
    </w:p>
    <w:p w14:paraId="2CB21C7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1           0       -0.567659    1.702439    0.649231</w:t>
      </w:r>
    </w:p>
    <w:p w14:paraId="47FA733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 8           0       -2.060050    2.326115   -0.397134</w:t>
      </w:r>
    </w:p>
    <w:p w14:paraId="6E23067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1           0       -2.651047    1.559444   -0.560425</w:t>
      </w:r>
    </w:p>
    <w:p w14:paraId="50BB8B8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8           0       -3.700622    0.133625   -0.794131</w:t>
      </w:r>
    </w:p>
    <w:p w14:paraId="45E559F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1           0       -3.257806   -0.678447   -0.454265</w:t>
      </w:r>
    </w:p>
    <w:p w14:paraId="0ABA40D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 8           0        2.462578    1.912287    0.251805</w:t>
      </w:r>
    </w:p>
    <w:p w14:paraId="26562A3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 2.453661    2.691885   -0.309815</w:t>
      </w:r>
    </w:p>
    <w:p w14:paraId="529F072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3          1           0       -2.254585   -2.735026   -0.558056</w:t>
      </w:r>
    </w:p>
    <w:p w14:paraId="39E153D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4          1           0       -4.530442    0.202084   -0.312520</w:t>
      </w:r>
    </w:p>
    <w:p w14:paraId="1459D9D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5          1           0        0.719603   -1.679680    0.637012</w:t>
      </w:r>
    </w:p>
    <w:p w14:paraId="5607B1B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6          1           0        1.017343    1.602932    0.818123</w:t>
      </w:r>
    </w:p>
    <w:p w14:paraId="003905A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7          1           0       -1.783472    2.628851   -1.267154</w:t>
      </w:r>
    </w:p>
    <w:p w14:paraId="2699D70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8          8           0        2.162070   -2.229475   -0.342867</w:t>
      </w:r>
    </w:p>
    <w:p w14:paraId="76DA930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9          1           0        2.677060   -1.410015   -0.582694</w:t>
      </w:r>
    </w:p>
    <w:p w14:paraId="3A46CB2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0          1           0        1.901423   -2.627893   -1.178284</w:t>
      </w:r>
    </w:p>
    <w:p w14:paraId="48EC9B1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1          8           0        3.496349   -0.000974   -0.947322</w:t>
      </w:r>
    </w:p>
    <w:p w14:paraId="3807A2B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2          1           0        4.417397   -0.045655   -0.676862</w:t>
      </w:r>
    </w:p>
    <w:p w14:paraId="17FA380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3          1           0        3.068824    0.845165   -0.441076</w:t>
      </w:r>
    </w:p>
    <w:p w14:paraId="7543129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292D2CB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4518ED5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00caa_5_H2O_+3H2O_-H+_b3lyp6311++2d2p_PCMdmso.log</w:t>
      </w:r>
    </w:p>
    <w:p w14:paraId="6856681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55E5193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5106514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7A686D3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1332330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07DBF31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1C09ED5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 8           0        1.945049    2.405949   -0.406180</w:t>
      </w:r>
    </w:p>
    <w:p w14:paraId="43E2BB4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1           0        1.203335    2.010989    0.121561</w:t>
      </w:r>
    </w:p>
    <w:p w14:paraId="6C36A39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8           0        0.008792    1.309271    1.115024</w:t>
      </w:r>
    </w:p>
    <w:p w14:paraId="072F0F8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 0.051222    0.302869    1.099002</w:t>
      </w:r>
    </w:p>
    <w:p w14:paraId="3372A97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8           0        0.157148   -1.321351    1.039672</w:t>
      </w:r>
    </w:p>
    <w:p w14:paraId="50DD3A9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1           0        1.553639   -1.779185    0.459167</w:t>
      </w:r>
    </w:p>
    <w:p w14:paraId="521E6BD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 8           0        2.465507   -2.036139    0.087018</w:t>
      </w:r>
    </w:p>
    <w:p w14:paraId="741B993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1           0        3.352264   -0.523882   -0.464337</w:t>
      </w:r>
    </w:p>
    <w:p w14:paraId="61D13D0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8           0        3.837759    0.283270   -0.726440</w:t>
      </w:r>
    </w:p>
    <w:p w14:paraId="331F06F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1           0        3.194288    1.008647   -0.632348</w:t>
      </w:r>
    </w:p>
    <w:p w14:paraId="485C02C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 8           0       -1.811011   -2.218648   -0.326138</w:t>
      </w:r>
    </w:p>
    <w:p w14:paraId="0CE2A71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 0.082650   -1.672913    1.931512</w:t>
      </w:r>
    </w:p>
    <w:p w14:paraId="6E3001C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3          1           0       -1.443619   -2.649092   -1.103094</w:t>
      </w:r>
    </w:p>
    <w:p w14:paraId="42C2126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4          1           0        1.561408    2.640888   -1.256058</w:t>
      </w:r>
    </w:p>
    <w:p w14:paraId="2A47E54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5          1           0       -0.889471    1.550970    0.826948</w:t>
      </w:r>
    </w:p>
    <w:p w14:paraId="2333F76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6          1           0       -1.008939   -1.873443    0.222618</w:t>
      </w:r>
    </w:p>
    <w:p w14:paraId="1BA670F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7          1           0        2.294159   -2.654976   -0.628150</w:t>
      </w:r>
    </w:p>
    <w:p w14:paraId="5B47E7E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8          8           0       -2.641086    2.021566    0.271566</w:t>
      </w:r>
    </w:p>
    <w:p w14:paraId="709869A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9          1           0       -3.007929    1.219574   -0.163959</w:t>
      </w:r>
    </w:p>
    <w:p w14:paraId="2219F24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0          1           0       -2.625861    2.701527   -0.408494</w:t>
      </w:r>
    </w:p>
    <w:p w14:paraId="586F5F4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1          8           0       -3.581046   -0.281559   -0.899594</w:t>
      </w:r>
    </w:p>
    <w:p w14:paraId="43A74BC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2          1           0       -4.427449   -0.570252   -0.545793</w:t>
      </w:r>
    </w:p>
    <w:p w14:paraId="041336D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3          1           0       -2.938599   -1.010589   -0.697992</w:t>
      </w:r>
    </w:p>
    <w:p w14:paraId="702A866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2A730A2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1A58D02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00daa_5_H2O_+3H2O_-H+_b3lyp6311++2d2p_PCMdmso.log</w:t>
      </w:r>
    </w:p>
    <w:p w14:paraId="5C35860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0C62FCE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4C8C0AC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338608E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3810378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612ECC9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5B6BD6E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 8           0       -0.442364   -0.913054   -1.669603</w:t>
      </w:r>
    </w:p>
    <w:p w14:paraId="53206D8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1           0       -0.509220    0.059448   -1.633521</w:t>
      </w:r>
    </w:p>
    <w:p w14:paraId="1E15C4E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8           0       -0.898192    1.863248   -0.997929</w:t>
      </w:r>
    </w:p>
    <w:p w14:paraId="4430BAD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-0.277038    1.850655   -0.241558</w:t>
      </w:r>
    </w:p>
    <w:p w14:paraId="1C7CEF4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8           0        0.895292    1.618658    1.185934</w:t>
      </w:r>
    </w:p>
    <w:p w14:paraId="7FF32A9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1           0        1.758513    1.495847    0.749233</w:t>
      </w:r>
    </w:p>
    <w:p w14:paraId="2EB6A40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 8           0        3.263814    0.911757   -0.250032</w:t>
      </w:r>
    </w:p>
    <w:p w14:paraId="2FBE5B4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1           0        2.912728    0.013256   -0.427464</w:t>
      </w:r>
    </w:p>
    <w:p w14:paraId="34BFC2D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8           0        1.950488   -1.498980   -0.628183</w:t>
      </w:r>
    </w:p>
    <w:p w14:paraId="3BA2F0C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1           0        1.087545   -1.310456   -1.091866</w:t>
      </w:r>
    </w:p>
    <w:p w14:paraId="74FCA68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 8           0        0.303888   -1.054648    1.813513</w:t>
      </w:r>
    </w:p>
    <w:p w14:paraId="1B8CD8B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 0.968115   -1.401618    1.200347</w:t>
      </w:r>
    </w:p>
    <w:p w14:paraId="0562B85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3          1           0       -1.040096   -1.202115   -0.908793</w:t>
      </w:r>
    </w:p>
    <w:p w14:paraId="37462BC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4          1           0        2.349977   -2.250055   -1.076625</w:t>
      </w:r>
    </w:p>
    <w:p w14:paraId="1A0B6E0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5          1           0       -1.757540    1.586797   -0.616803</w:t>
      </w:r>
    </w:p>
    <w:p w14:paraId="4387F2F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6          1           0        0.648334    0.713895    1.479807</w:t>
      </w:r>
    </w:p>
    <w:p w14:paraId="5181601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7          1           0        4.051181    0.783010    0.287459</w:t>
      </w:r>
    </w:p>
    <w:p w14:paraId="6B51766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8          8           0       -3.227790    0.795811    0.166433</w:t>
      </w:r>
    </w:p>
    <w:p w14:paraId="2F3831E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9          1           0       -2.790739   -0.118569    0.287327</w:t>
      </w:r>
    </w:p>
    <w:p w14:paraId="19DF0E5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0          1           0       -3.940066    0.669140   -0.466584</w:t>
      </w:r>
    </w:p>
    <w:p w14:paraId="1D36B60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1          8           0       -1.907609   -1.401632    0.449637</w:t>
      </w:r>
    </w:p>
    <w:p w14:paraId="56F2769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2          1           0       -2.388457   -2.226045    0.555074</w:t>
      </w:r>
    </w:p>
    <w:p w14:paraId="2EBBB02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3          1           0       -0.573459   -1.232475    1.345800</w:t>
      </w:r>
    </w:p>
    <w:p w14:paraId="7162B93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lastRenderedPageBreak/>
        <w:t xml:space="preserve"> ---------------------------------------------------------------------</w:t>
      </w:r>
    </w:p>
    <w:p w14:paraId="7367568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5E6F6F0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010aaa_Me2PO_S-_b3lyp6311++2d2p_PMCdmso.log</w:t>
      </w:r>
    </w:p>
    <w:p w14:paraId="7404493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6379E11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55BCA04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405E49E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7C45983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14ECDDB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5E0221E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15           0        0.261562    0.000031    0.176348</w:t>
      </w:r>
    </w:p>
    <w:p w14:paraId="12DC4B4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6           0        0.972170   -1.438764   -0.707065</w:t>
      </w:r>
    </w:p>
    <w:p w14:paraId="2840B5E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1           0        2.057850   -1.422729   -0.605198</w:t>
      </w:r>
    </w:p>
    <w:p w14:paraId="558EB02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 0.586610   -2.351828   -0.256459</w:t>
      </w:r>
    </w:p>
    <w:p w14:paraId="5E0907E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1           0        0.704746   -1.422137   -1.761841</w:t>
      </w:r>
    </w:p>
    <w:p w14:paraId="1B81488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6           0        0.972969    1.437817   -0.708065</w:t>
      </w:r>
    </w:p>
    <w:p w14:paraId="49C7C5B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 1           0        0.703980    1.422030   -1.762418</w:t>
      </w:r>
    </w:p>
    <w:p w14:paraId="0FFA096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1           0        0.589589    2.351265   -0.256348</w:t>
      </w:r>
    </w:p>
    <w:p w14:paraId="0647862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1           0        2.058819    1.420241   -0.607847</w:t>
      </w:r>
    </w:p>
    <w:p w14:paraId="00F2D99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8           0        0.743955    0.000576    1.615701</w:t>
      </w:r>
    </w:p>
    <w:p w14:paraId="7F934C8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16           0       -1.765469    0.000236   -0.114372</w:t>
      </w:r>
    </w:p>
    <w:p w14:paraId="50EABCF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5861304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2385924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010aaa_SORKOB_b3lyp6311++2p2d.log</w:t>
      </w:r>
    </w:p>
    <w:p w14:paraId="564A2F2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7700825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6995889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28A5F73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020A34E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5C9C4AA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72E990A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 7           0       -0.305728   -1.385883   -0.916493</w:t>
      </w:r>
    </w:p>
    <w:p w14:paraId="055E9A2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1           0        0.757348    1.412548   -1.181015</w:t>
      </w:r>
    </w:p>
    <w:p w14:paraId="194BA07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1           0       -0.733910   -1.880401   -1.688309</w:t>
      </w:r>
    </w:p>
    <w:p w14:paraId="0557726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6           0       -0.952764   -1.775849    0.334796</w:t>
      </w:r>
    </w:p>
    <w:p w14:paraId="06CBF73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1           0       -0.550133   -1.183893    1.156229</w:t>
      </w:r>
    </w:p>
    <w:p w14:paraId="59D6C14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1           0       -0.817975   -2.837712    0.588688</w:t>
      </w:r>
    </w:p>
    <w:p w14:paraId="1EC0CC2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15           0       -2.746929   -1.486315    0.190002</w:t>
      </w:r>
    </w:p>
    <w:p w14:paraId="6563EEF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8           0       -3.338975   -2.013815    1.609715</w:t>
      </w:r>
    </w:p>
    <w:p w14:paraId="45D2956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1           0       -3.783770   -2.861670    1.498124</w:t>
      </w:r>
    </w:p>
    <w:p w14:paraId="3ABA61F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8           0       -3.342240   -2.150798   -0.996701</w:t>
      </w:r>
    </w:p>
    <w:p w14:paraId="1B4C260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 6           0       -3.013109    0.303759    0.297018</w:t>
      </w:r>
    </w:p>
    <w:p w14:paraId="535ACAD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-2.633058    0.658236    1.255281</w:t>
      </w:r>
    </w:p>
    <w:p w14:paraId="5D24186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3          1           0       -2.396204    0.754817   -0.479339</w:t>
      </w:r>
    </w:p>
    <w:p w14:paraId="4CC83A9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4          6           0       -4.477840    0.684945    0.099316</w:t>
      </w:r>
    </w:p>
    <w:p w14:paraId="387DC97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5          1           0       -4.885579    0.201881   -0.792039</w:t>
      </w:r>
    </w:p>
    <w:p w14:paraId="4CA7B78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6          1           0       -5.098800    0.352080    0.930955</w:t>
      </w:r>
    </w:p>
    <w:p w14:paraId="5939485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7          6           0       -4.666446    2.173064   -0.072686</w:t>
      </w:r>
    </w:p>
    <w:p w14:paraId="0599A46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8          8           0       -5.977168    2.512525   -0.033364</w:t>
      </w:r>
    </w:p>
    <w:p w14:paraId="7243BE2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9          1           0       -6.026247    3.468994   -0.173921</w:t>
      </w:r>
    </w:p>
    <w:p w14:paraId="2BE1EE3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0          8           0       -3.792176    2.984026   -0.242072</w:t>
      </w:r>
    </w:p>
    <w:p w14:paraId="157CF2D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1          6           0        1.145384   -1.567922   -0.931198</w:t>
      </w:r>
    </w:p>
    <w:p w14:paraId="757C54A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2          1           0        1.487612   -1.632407   -1.963895</w:t>
      </w:r>
    </w:p>
    <w:p w14:paraId="3DC7855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3          1           0        1.480110   -2.471861   -0.404916</w:t>
      </w:r>
    </w:p>
    <w:p w14:paraId="2A54621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4         15           0        1.944867   -0.099018   -0.170279</w:t>
      </w:r>
    </w:p>
    <w:p w14:paraId="0244826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5          8           0        1.477240    0.166134    1.212254</w:t>
      </w:r>
    </w:p>
    <w:p w14:paraId="194C303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6          8           0        1.666719    1.094781   -1.232600</w:t>
      </w:r>
    </w:p>
    <w:p w14:paraId="1AE1A22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7          6           0        3.738086   -0.300486   -0.365240</w:t>
      </w:r>
    </w:p>
    <w:p w14:paraId="5D17185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8          1           0        4.008800   -1.247970    0.101660</w:t>
      </w:r>
    </w:p>
    <w:p w14:paraId="5A0DE82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9          1           0        3.974290   -0.385628   -1.425750</w:t>
      </w:r>
    </w:p>
    <w:p w14:paraId="6290B1A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30          6           0        4.514912    0.844741    0.281803</w:t>
      </w:r>
    </w:p>
    <w:p w14:paraId="63FC536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31          1           0        4.311711    1.795649   -0.211832</w:t>
      </w:r>
    </w:p>
    <w:p w14:paraId="6219247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32          1           0        4.213695    0.980032    1.322456</w:t>
      </w:r>
    </w:p>
    <w:p w14:paraId="79988E9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33          6           0        6.005816    0.610176    0.257696</w:t>
      </w:r>
    </w:p>
    <w:p w14:paraId="6CA435B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34          8           0        6.680763    1.674959    0.751334</w:t>
      </w:r>
    </w:p>
    <w:p w14:paraId="72AE74B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lastRenderedPageBreak/>
        <w:t xml:space="preserve">     35          1           0        7.622658    1.454364    0.718108</w:t>
      </w:r>
    </w:p>
    <w:p w14:paraId="29BF8CD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36          8           0        6.560366   -0.384117   -0.136054</w:t>
      </w:r>
    </w:p>
    <w:p w14:paraId="348A9BD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4488BC5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4CADB1B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010baa_SORKOB_kismodell_b3lyp6311++2p2d.log</w:t>
      </w:r>
    </w:p>
    <w:p w14:paraId="3E87931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7222E2D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3F65849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349C3BB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68ACCC4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48259AF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65B76B3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 1           0        0.000370   -1.905978   -1.045119</w:t>
      </w:r>
    </w:p>
    <w:p w14:paraId="4898391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6           0        1.453063    0.964192   -0.073947</w:t>
      </w:r>
    </w:p>
    <w:p w14:paraId="12D36F6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1           0        1.435446    1.474791   -1.035408</w:t>
      </w:r>
    </w:p>
    <w:p w14:paraId="54660E9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 1.480272    1.697125    0.730809</w:t>
      </w:r>
    </w:p>
    <w:p w14:paraId="6A4ADC4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15           0        0.000043   -0.097065    0.124190</w:t>
      </w:r>
    </w:p>
    <w:p w14:paraId="54F22BD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8           0        0.000597   -0.938440    1.343010</w:t>
      </w:r>
    </w:p>
    <w:p w14:paraId="6988EE4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 8           0       -0.000572   -0.965515   -1.255953</w:t>
      </w:r>
    </w:p>
    <w:p w14:paraId="452B3BA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6           0       -1.453195    0.964057   -0.073080</w:t>
      </w:r>
    </w:p>
    <w:p w14:paraId="269CE95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1           0       -1.480770    1.696171    0.732382</w:t>
      </w:r>
    </w:p>
    <w:p w14:paraId="6CB0566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1           0       -1.435341    1.475603   -1.034052</w:t>
      </w:r>
    </w:p>
    <w:p w14:paraId="43EF257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 1           0        2.342968    0.340391   -0.012794</w:t>
      </w:r>
    </w:p>
    <w:p w14:paraId="487D899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-2.342995    0.340015   -0.012961</w:t>
      </w:r>
    </w:p>
    <w:p w14:paraId="13136E2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6B746B0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6C3C097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010bba_SORKOB_kismodell_H+_b3lyp6311++2p2d.log</w:t>
      </w:r>
    </w:p>
    <w:p w14:paraId="564342F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6D6BDA0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5D97835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1896DAA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6E4F130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6A99F5F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2F7EF44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 6           0        1.443854   -0.949914   -0.000087</w:t>
      </w:r>
    </w:p>
    <w:p w14:paraId="346D396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1           0        1.442178   -1.577053    0.893107</w:t>
      </w:r>
    </w:p>
    <w:p w14:paraId="5D41064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1           0        1.442744   -1.576326   -0.893761</w:t>
      </w:r>
    </w:p>
    <w:p w14:paraId="229BB3E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15           0        0.000026    0.218426    0.000021</w:t>
      </w:r>
    </w:p>
    <w:p w14:paraId="4A518F6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8           0        0.000258    0.945122   -1.322096</w:t>
      </w:r>
    </w:p>
    <w:p w14:paraId="35F6CD7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8           0       -0.000053    0.944485    1.322494</w:t>
      </w:r>
    </w:p>
    <w:p w14:paraId="583420E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 6           0       -1.444071   -0.949665   -0.000336</w:t>
      </w:r>
    </w:p>
    <w:p w14:paraId="62DFD26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1           0       -1.442793   -1.576394   -0.893777</w:t>
      </w:r>
    </w:p>
    <w:p w14:paraId="3F979CF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1           0       -1.442758   -1.576478    0.893097</w:t>
      </w:r>
    </w:p>
    <w:p w14:paraId="366ECBD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1           0        2.351543   -0.344973    0.000521</w:t>
      </w:r>
    </w:p>
    <w:p w14:paraId="538EAB7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 1           0       -2.351637   -0.344546   -0.000148</w:t>
      </w:r>
    </w:p>
    <w:p w14:paraId="2355664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1E40738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299DBAF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013aaa_Me2PO_SH_+H+_b3lyp6311++2d2p_PMCdmso.log</w:t>
      </w:r>
    </w:p>
    <w:p w14:paraId="23199DC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28C66FD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5FBCC2A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678441B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57D989B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4F84AD2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2FF2DD0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15           0        0.320940    0.006257    0.039562</w:t>
      </w:r>
    </w:p>
    <w:p w14:paraId="131609B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6           0        1.086273   -1.336271   -0.861666</w:t>
      </w:r>
    </w:p>
    <w:p w14:paraId="4F7EB55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1           0        2.165036   -1.257868   -0.734920</w:t>
      </w:r>
    </w:p>
    <w:p w14:paraId="4AFF0BD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 0.736209   -2.286673   -0.465773</w:t>
      </w:r>
    </w:p>
    <w:p w14:paraId="3575228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1           0        0.825550   -1.251715   -1.913443</w:t>
      </w:r>
    </w:p>
    <w:p w14:paraId="69BA411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6           0        0.839786    1.613163   -0.559021</w:t>
      </w:r>
    </w:p>
    <w:p w14:paraId="296054C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 1           0        0.558354    1.716455   -1.604964</w:t>
      </w:r>
    </w:p>
    <w:p w14:paraId="6FA1BB1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1           0        0.368590    2.396602    0.030255</w:t>
      </w:r>
    </w:p>
    <w:p w14:paraId="2A948A2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1           0        1.921779    1.676232   -0.457574</w:t>
      </w:r>
    </w:p>
    <w:p w14:paraId="1F83BCD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8           0        0.821281   -0.238486    1.530922</w:t>
      </w:r>
    </w:p>
    <w:p w14:paraId="1BEFC44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16           0       -1.758376    0.003698   -0.102631</w:t>
      </w:r>
    </w:p>
    <w:p w14:paraId="584947D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lastRenderedPageBreak/>
        <w:t xml:space="preserve">     12          1           0       -1.878030   -1.282699    0.274319</w:t>
      </w:r>
    </w:p>
    <w:p w14:paraId="0E559C2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3          1           0        0.495823    0.383179    2.197507</w:t>
      </w:r>
    </w:p>
    <w:p w14:paraId="0553917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71FFE57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01129CF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01aaa_5_H2O_+3H2O_+H+_b3lyp6311++2d2p_PCMdmso.log</w:t>
      </w:r>
    </w:p>
    <w:p w14:paraId="421B582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2E1206D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049D6BA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2636CD3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1F6A922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5675318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68FA596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 8           0       -2.412251   -2.087390    0.156509</w:t>
      </w:r>
    </w:p>
    <w:p w14:paraId="67443E7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1           0       -0.908193   -1.585407    0.681521</w:t>
      </w:r>
    </w:p>
    <w:p w14:paraId="401E80E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8           0       -0.025396   -1.265713    1.017803</w:t>
      </w:r>
    </w:p>
    <w:p w14:paraId="6D44E86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-0.007599   -0.245779    1.034133</w:t>
      </w:r>
    </w:p>
    <w:p w14:paraId="07957FC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8           0        0.071806    1.304579    1.080237</w:t>
      </w:r>
    </w:p>
    <w:p w14:paraId="0D52E72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1           0       -0.684692    1.718605    0.573804</w:t>
      </w:r>
    </w:p>
    <w:p w14:paraId="407AAD6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 8           0       -1.956654    2.347811   -0.254775</w:t>
      </w:r>
    </w:p>
    <w:p w14:paraId="3D5BAB1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1           0       -2.589381    1.642162   -0.519191</w:t>
      </w:r>
    </w:p>
    <w:p w14:paraId="00BEE38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8           0       -3.656410    0.305829   -0.917164</w:t>
      </w:r>
    </w:p>
    <w:p w14:paraId="362A790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1           0       -3.325954   -0.526007   -0.538060</w:t>
      </w:r>
    </w:p>
    <w:p w14:paraId="1672892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 8           0        2.635251    2.020468    0.051350</w:t>
      </w:r>
    </w:p>
    <w:p w14:paraId="43040FD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 0.006410    1.630162    1.985596</w:t>
      </w:r>
    </w:p>
    <w:p w14:paraId="0DE02B7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3          1           0        2.549834    2.694100   -0.630671</w:t>
      </w:r>
    </w:p>
    <w:p w14:paraId="6BF0E40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4          1           0       -2.355862   -2.757187   -0.536608</w:t>
      </w:r>
    </w:p>
    <w:p w14:paraId="1367B76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5          1           0       -4.555441    0.405950   -0.587976</w:t>
      </w:r>
    </w:p>
    <w:p w14:paraId="0CF4D24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6          1           0        0.759819   -1.648584    0.427676</w:t>
      </w:r>
    </w:p>
    <w:p w14:paraId="2734978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7          1           0        1.731104    1.849093    0.373980</w:t>
      </w:r>
    </w:p>
    <w:p w14:paraId="27A71CA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8          1           0       -1.710122    2.806968   -1.063830</w:t>
      </w:r>
    </w:p>
    <w:p w14:paraId="5102BBA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9          8           0        1.870441   -2.202859   -0.303041</w:t>
      </w:r>
    </w:p>
    <w:p w14:paraId="70E6147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0          1           0        2.575704   -1.524379   -0.492598</w:t>
      </w:r>
    </w:p>
    <w:p w14:paraId="45AB08E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1          1           0        1.608507   -2.575928   -1.151616</w:t>
      </w:r>
    </w:p>
    <w:p w14:paraId="4D81FF8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2          8           0        3.712837   -0.350794   -0.784067</w:t>
      </w:r>
    </w:p>
    <w:p w14:paraId="0F33D36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3          1           0        4.538409   -0.490297   -0.309671</w:t>
      </w:r>
    </w:p>
    <w:p w14:paraId="5242D51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4          1           0        3.371437    0.524659   -0.490948</w:t>
      </w:r>
    </w:p>
    <w:p w14:paraId="68F59AA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5          1           0       -2.920972   -2.493578    0.869645</w:t>
      </w:r>
    </w:p>
    <w:p w14:paraId="313C28C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6BF5482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3BDD4B7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01aaa_5_H2O_+3H2O_+H+_b3lyp6311++2d2p_PCMw.log</w:t>
      </w:r>
    </w:p>
    <w:p w14:paraId="33A6067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0352564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08C495D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78B648B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0410172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7855AC0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09B484F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 8           0       -2.410460   -2.086977    0.151486</w:t>
      </w:r>
    </w:p>
    <w:p w14:paraId="6D5DF96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1           0       -0.907931   -1.585506    0.676886</w:t>
      </w:r>
    </w:p>
    <w:p w14:paraId="4936DAE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8           0       -0.024682   -1.266494    1.013286</w:t>
      </w:r>
    </w:p>
    <w:p w14:paraId="5878F07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-0.007166   -0.246612    1.030525</w:t>
      </w:r>
    </w:p>
    <w:p w14:paraId="32AECF1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8           0        0.070989    1.303944    1.077664</w:t>
      </w:r>
    </w:p>
    <w:p w14:paraId="774A88F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1           0       -0.683625    1.716763    0.567617</w:t>
      </w:r>
    </w:p>
    <w:p w14:paraId="0175DBC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 8           0       -1.950985    2.346386   -0.269895</w:t>
      </w:r>
    </w:p>
    <w:p w14:paraId="217E206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1           0       -2.589415    1.640799   -0.520626</w:t>
      </w:r>
    </w:p>
    <w:p w14:paraId="7EAE4D4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8           0       -3.670027    0.308337   -0.895474</w:t>
      </w:r>
    </w:p>
    <w:p w14:paraId="7FD7D97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1           0       -3.330829   -0.523720   -0.524375</w:t>
      </w:r>
    </w:p>
    <w:p w14:paraId="16BFDBF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 8           0        2.633632    2.021535    0.050782</w:t>
      </w:r>
    </w:p>
    <w:p w14:paraId="596766A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 0.000996    1.629495    1.982675</w:t>
      </w:r>
    </w:p>
    <w:p w14:paraId="6EDAFF0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3          1           0        2.543378    2.685205   -0.640370</w:t>
      </w:r>
    </w:p>
    <w:p w14:paraId="62764C8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4          1           0       -2.352746   -2.750845   -0.547240</w:t>
      </w:r>
    </w:p>
    <w:p w14:paraId="6F632F5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5          1           0       -4.558756    0.411091   -0.540117</w:t>
      </w:r>
    </w:p>
    <w:p w14:paraId="4B1CC57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6          1           0        0.758895   -1.647635    0.420840</w:t>
      </w:r>
    </w:p>
    <w:p w14:paraId="29D07FE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7          1           0        1.730122    1.846774    0.373732</w:t>
      </w:r>
    </w:p>
    <w:p w14:paraId="3EC7D60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8          1           0       -1.696472    2.783461   -1.088701</w:t>
      </w:r>
    </w:p>
    <w:p w14:paraId="136A8FD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lastRenderedPageBreak/>
        <w:t xml:space="preserve">     19          8           0        1.868384   -2.201355   -0.315109</w:t>
      </w:r>
    </w:p>
    <w:p w14:paraId="7A1D78B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0          1           0        2.577134   -1.524033   -0.494338</w:t>
      </w:r>
    </w:p>
    <w:p w14:paraId="57ACA1C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1          1           0        1.603344   -2.558626   -1.169540</w:t>
      </w:r>
    </w:p>
    <w:p w14:paraId="14C72A0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2          8           0        3.722551   -0.351312   -0.766984</w:t>
      </w:r>
    </w:p>
    <w:p w14:paraId="37A44D7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3          1           0        4.538246   -0.492084   -0.276129</w:t>
      </w:r>
    </w:p>
    <w:p w14:paraId="353CE94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4          1           0        3.375920    0.523868   -0.479098</w:t>
      </w:r>
    </w:p>
    <w:p w14:paraId="7CCD5BB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5          1           0       -2.916308   -2.500913    0.862203</w:t>
      </w:r>
    </w:p>
    <w:p w14:paraId="6D43A9E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57D9246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40578E5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02aab_5_H2O_+3H2O_-H+_b3lyp6311++2d2p_PCMw.log</w:t>
      </w:r>
    </w:p>
    <w:p w14:paraId="79FD700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0ABFD27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7BFA57A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4E00960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0787680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70AE88D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72C4981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 8           0       -2.472875    2.303931   -0.153793</w:t>
      </w:r>
    </w:p>
    <w:p w14:paraId="7B0A96A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1           0       -1.575219    1.937155    0.052521</w:t>
      </w:r>
    </w:p>
    <w:p w14:paraId="60431DD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8           0       -0.110201    1.151338    0.408657</w:t>
      </w:r>
    </w:p>
    <w:p w14:paraId="09DDE8A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-0.073762    0.230733   -0.002164</w:t>
      </w:r>
    </w:p>
    <w:p w14:paraId="2134079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8           0       -0.056040   -1.280895   -0.580847</w:t>
      </w:r>
    </w:p>
    <w:p w14:paraId="641333E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1           0       -1.435569   -1.862357   -0.052820</w:t>
      </w:r>
    </w:p>
    <w:p w14:paraId="4FBAB97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 8           0       -2.342050   -2.195990    0.263712</w:t>
      </w:r>
    </w:p>
    <w:p w14:paraId="496941C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1           0       -3.506090   -0.780600    0.058924</w:t>
      </w:r>
    </w:p>
    <w:p w14:paraId="660D305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8           0       -4.129854   -0.042207   -0.087888</w:t>
      </w:r>
    </w:p>
    <w:p w14:paraId="2303F9D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1           0       -3.579448    0.761296   -0.097827</w:t>
      </w:r>
    </w:p>
    <w:p w14:paraId="6A9428C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 8           0        2.283898   -2.136296    0.019008</w:t>
      </w:r>
    </w:p>
    <w:p w14:paraId="50EC862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-0.113014   -1.252782   -1.540421</w:t>
      </w:r>
    </w:p>
    <w:p w14:paraId="1CE33A5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3          1           0        2.212686   -2.629786    0.840870</w:t>
      </w:r>
    </w:p>
    <w:p w14:paraId="54411F7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4          1           0       -2.683888    2.898350    0.572037</w:t>
      </w:r>
    </w:p>
    <w:p w14:paraId="6160597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5          1           0        0.743645    1.574428    0.211720</w:t>
      </w:r>
    </w:p>
    <w:p w14:paraId="485415A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6          1           0        1.333441   -1.817400   -0.214094</w:t>
      </w:r>
    </w:p>
    <w:p w14:paraId="5CCF53B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7          1           0       -2.226453   -2.443041    1.185508</w:t>
      </w:r>
    </w:p>
    <w:p w14:paraId="18CBD8E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8          8           0        2.484904    2.252493   -0.146873</w:t>
      </w:r>
    </w:p>
    <w:p w14:paraId="5F4D7AB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9          1           0        3.056556    1.459472   -0.040928</w:t>
      </w:r>
    </w:p>
    <w:p w14:paraId="3A6AE74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0          1           0        2.777460    2.874630    0.525822</w:t>
      </w:r>
    </w:p>
    <w:p w14:paraId="3236516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1          8           0        3.976113   -0.045202    0.146092</w:t>
      </w:r>
    </w:p>
    <w:p w14:paraId="68DCA28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2          1           0        4.629493   -0.179109   -0.546804</w:t>
      </w:r>
    </w:p>
    <w:p w14:paraId="7353AF9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3          1           0        3.369002   -0.828359    0.103127</w:t>
      </w:r>
    </w:p>
    <w:p w14:paraId="6C83330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004A70C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42D59A9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101aaa_MePhPO_SH_b3lyp6311++2d2p_PMCdmso.log</w:t>
      </w:r>
    </w:p>
    <w:p w14:paraId="1799AA2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7D2204C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1D1DC88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1AA3415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040F172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51F7030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0C3B628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15           0        1.201280   -0.446777   -0.186000</w:t>
      </w:r>
    </w:p>
    <w:p w14:paraId="5D3ED59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6           0        1.755564    0.013952   -1.848598</w:t>
      </w:r>
    </w:p>
    <w:p w14:paraId="4E94DCD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1           0        1.469135    1.032805   -2.098305</w:t>
      </w:r>
    </w:p>
    <w:p w14:paraId="3FE82B6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 2.837943   -0.086995   -1.899826</w:t>
      </w:r>
    </w:p>
    <w:p w14:paraId="48D5A9F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1           0        1.295343   -0.676957   -2.553369</w:t>
      </w:r>
    </w:p>
    <w:p w14:paraId="47E7491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8           0        1.543810   -1.844891    0.215278</w:t>
      </w:r>
    </w:p>
    <w:p w14:paraId="0EECE78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16           0        2.175237    1.063472    0.994410</w:t>
      </w:r>
    </w:p>
    <w:p w14:paraId="317BFC6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1           0        1.599002    0.665493    2.140974</w:t>
      </w:r>
    </w:p>
    <w:p w14:paraId="7C8E5EF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6           0       -0.583052   -0.121776   -0.072044</w:t>
      </w:r>
    </w:p>
    <w:p w14:paraId="7CDD42D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6           0       -1.412615   -1.155352    0.367030</w:t>
      </w:r>
    </w:p>
    <w:p w14:paraId="4F5A966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 6           0       -1.139834    1.111218   -0.424876</w:t>
      </w:r>
    </w:p>
    <w:p w14:paraId="614925A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6           0       -2.787763   -0.957550    0.452079</w:t>
      </w:r>
    </w:p>
    <w:p w14:paraId="4E36DDB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3          1           0       -0.978755   -2.106804    0.637697</w:t>
      </w:r>
    </w:p>
    <w:p w14:paraId="29E3E7E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4          6           0       -2.513230    1.302684   -0.344390</w:t>
      </w:r>
    </w:p>
    <w:p w14:paraId="27456F6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5          1           0       -0.509535    1.925319   -0.754674</w:t>
      </w:r>
    </w:p>
    <w:p w14:paraId="2DCE8E8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lastRenderedPageBreak/>
        <w:t xml:space="preserve">     16          6           0       -3.338317    0.269110    0.095750</w:t>
      </w:r>
    </w:p>
    <w:p w14:paraId="683E333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7          1           0       -3.425254   -1.760787    0.794350</w:t>
      </w:r>
    </w:p>
    <w:p w14:paraId="353FE04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8          1           0       -2.939225    2.257083   -0.620373</w:t>
      </w:r>
    </w:p>
    <w:p w14:paraId="6E8CFEE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9          1           0       -4.406629    0.422351    0.161027</w:t>
      </w:r>
    </w:p>
    <w:p w14:paraId="321CCE3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161F36F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468D9E8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105aaa_MePhPO_SH_b3lyp6311++2d2p_PMCdmso_f.log</w:t>
      </w:r>
    </w:p>
    <w:p w14:paraId="42070B8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235281F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2F5038C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339FA4B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0E7E68E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228A514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2F5C42C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15           0        1.229521    0.255908    0.011405</w:t>
      </w:r>
    </w:p>
    <w:p w14:paraId="017B3C3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6           0        1.631834    1.205281    1.497722</w:t>
      </w:r>
    </w:p>
    <w:p w14:paraId="6FC1D4F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1           0        1.378451    0.613179    2.373773</w:t>
      </w:r>
    </w:p>
    <w:p w14:paraId="7A149A9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 2.698403    1.419085    1.498105</w:t>
      </w:r>
    </w:p>
    <w:p w14:paraId="037A9BF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1           0        1.067198    2.135845    1.508613</w:t>
      </w:r>
    </w:p>
    <w:p w14:paraId="11BD62B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8           0        1.530918    1.394029   -1.113652</w:t>
      </w:r>
    </w:p>
    <w:p w14:paraId="2980CB1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16           0        2.246834   -1.420082   -0.218699</w:t>
      </w:r>
    </w:p>
    <w:p w14:paraId="4CFD000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6           0       -0.577390    0.036999   -0.010722</w:t>
      </w:r>
    </w:p>
    <w:p w14:paraId="20F8283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6           0       -1.404160    1.151438   -0.194210</w:t>
      </w:r>
    </w:p>
    <w:p w14:paraId="6B2B03D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6           0       -1.149680   -1.221305    0.178876</w:t>
      </w:r>
    </w:p>
    <w:p w14:paraId="6C3E5A3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 6           0       -2.785828    1.002889   -0.186527</w:t>
      </w:r>
    </w:p>
    <w:p w14:paraId="2F17E26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-0.974800    2.130558   -0.352846</w:t>
      </w:r>
    </w:p>
    <w:p w14:paraId="4255249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3          6           0       -2.533371   -1.365512    0.189499</w:t>
      </w:r>
    </w:p>
    <w:p w14:paraId="576A98C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4          1           0       -0.511477   -2.083128    0.310286</w:t>
      </w:r>
    </w:p>
    <w:p w14:paraId="2F73691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5          6           0       -3.351789   -0.255023    0.007463</w:t>
      </w:r>
    </w:p>
    <w:p w14:paraId="7993D26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6          1           0       -3.418867    1.866747   -0.333662</w:t>
      </w:r>
    </w:p>
    <w:p w14:paraId="36FA951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7          1           0       -2.969537   -2.343665    0.336419</w:t>
      </w:r>
    </w:p>
    <w:p w14:paraId="4636D36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8          1           0       -4.427037   -0.368412    0.012875</w:t>
      </w:r>
    </w:p>
    <w:p w14:paraId="4058B87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9          1           0        1.540451    1.031650   -2.008857</w:t>
      </w:r>
    </w:p>
    <w:p w14:paraId="26A865F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255DC22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18EE15D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110aaa_MePhPO_S-_b3lyp6311++2d2p_PMCdmso.log</w:t>
      </w:r>
    </w:p>
    <w:p w14:paraId="00C840A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1D6624C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729EEB9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55C2109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11040AD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631F94B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4D9A2C4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15           0        1.271044   -0.380626   -0.057361</w:t>
      </w:r>
    </w:p>
    <w:p w14:paraId="2EA208F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6           0        1.652883   -0.331836   -1.849257</w:t>
      </w:r>
    </w:p>
    <w:p w14:paraId="193EF62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1           0        1.365163    0.621816   -2.286772</w:t>
      </w:r>
    </w:p>
    <w:p w14:paraId="1F74EFE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 2.725226   -0.473700   -1.976510</w:t>
      </w:r>
    </w:p>
    <w:p w14:paraId="64247FA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1           0        1.120411   -1.139619   -2.351546</w:t>
      </w:r>
    </w:p>
    <w:p w14:paraId="67422AD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8           0        1.561112   -1.765160    0.485011</w:t>
      </w:r>
    </w:p>
    <w:p w14:paraId="7072800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16           0        2.214970    1.189734    0.843123</w:t>
      </w:r>
    </w:p>
    <w:p w14:paraId="73A5708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6           0       -0.549142   -0.092059   -0.006158</w:t>
      </w:r>
    </w:p>
    <w:p w14:paraId="2CDB57B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6           0       -1.388006   -1.137131    0.385279</w:t>
      </w:r>
    </w:p>
    <w:p w14:paraId="75C1E65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6           0       -1.120964    1.132769   -0.363709</w:t>
      </w:r>
    </w:p>
    <w:p w14:paraId="2AAF95E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 6           0       -2.770273   -0.963155    0.423126</w:t>
      </w:r>
    </w:p>
    <w:p w14:paraId="2D161B7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-0.950200   -2.085376    0.663267</w:t>
      </w:r>
    </w:p>
    <w:p w14:paraId="4428F46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3          6           0       -2.500354    1.306523   -0.335328</w:t>
      </w:r>
    </w:p>
    <w:p w14:paraId="72341E0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4          1           0       -0.485708    1.958632   -0.654004</w:t>
      </w:r>
    </w:p>
    <w:p w14:paraId="546FF45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5          6           0       -3.329306    0.258078    0.060910</w:t>
      </w:r>
    </w:p>
    <w:p w14:paraId="65FE721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6          1           0       -3.407300   -1.780450    0.734003</w:t>
      </w:r>
    </w:p>
    <w:p w14:paraId="6D6CDD0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7          1           0       -2.928858    2.259374   -0.615761</w:t>
      </w:r>
    </w:p>
    <w:p w14:paraId="046890F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8          1           0       -4.401836    0.395118    0.088506</w:t>
      </w:r>
    </w:p>
    <w:p w14:paraId="3A8D2BF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54DC885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2B670A6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113aaa_MePhPO_SH_+H+_b3lyp6311++2d2p_PMCdmso.log</w:t>
      </w:r>
    </w:p>
    <w:p w14:paraId="2B07165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49F0EA4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lastRenderedPageBreak/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3A58D4D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7CE9887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2625AAC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0E14807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4390FA3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15           0        1.155952   -0.268904   -0.237916</w:t>
      </w:r>
    </w:p>
    <w:p w14:paraId="2BDD126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6           0        1.766186    0.195225   -1.860165</w:t>
      </w:r>
    </w:p>
    <w:p w14:paraId="5B172F1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1           0        1.495961    1.226644   -2.075123</w:t>
      </w:r>
    </w:p>
    <w:p w14:paraId="2376580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 2.848752    0.085866   -1.886760</w:t>
      </w:r>
    </w:p>
    <w:p w14:paraId="0E1ADF4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1           0        1.306579   -0.469179   -2.589500</w:t>
      </w:r>
    </w:p>
    <w:p w14:paraId="37F37FA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8           0        1.390378   -1.818533    0.028736</w:t>
      </w:r>
    </w:p>
    <w:p w14:paraId="1374141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16           0        2.218322    0.927238    1.103278</w:t>
      </w:r>
    </w:p>
    <w:p w14:paraId="6734611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6           0       -0.614711   -0.085927   -0.083024</w:t>
      </w:r>
    </w:p>
    <w:p w14:paraId="5F7DB74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6           0       -1.406106   -1.165038    0.321897</w:t>
      </w:r>
    </w:p>
    <w:p w14:paraId="74ECE54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6           0       -1.195950    1.152890   -0.377247</w:t>
      </w:r>
    </w:p>
    <w:p w14:paraId="3F2591E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 6           0       -2.781749   -0.998859    0.424849</w:t>
      </w:r>
    </w:p>
    <w:p w14:paraId="1F5AA64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-0.957465   -2.118892    0.550611</w:t>
      </w:r>
    </w:p>
    <w:p w14:paraId="73A9D27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3          6           0       -2.571008    1.303621   -0.273778</w:t>
      </w:r>
    </w:p>
    <w:p w14:paraId="54FB6BC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4          1           0       -0.590496    1.995278   -0.680622</w:t>
      </w:r>
    </w:p>
    <w:p w14:paraId="4C61AD3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5          6           0       -3.362691    0.229730    0.127312</w:t>
      </w:r>
    </w:p>
    <w:p w14:paraId="5A3E281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6          1           0       -3.396429   -1.830819    0.736580</w:t>
      </w:r>
    </w:p>
    <w:p w14:paraId="1D94B46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7          1           0       -3.022830    2.257432   -0.503887</w:t>
      </w:r>
    </w:p>
    <w:p w14:paraId="6CDA8AA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8          1           0       -4.433438    0.352576    0.208375</w:t>
      </w:r>
    </w:p>
    <w:p w14:paraId="1706B07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9          1           0        2.314177   -2.100235    0.084652</w:t>
      </w:r>
    </w:p>
    <w:p w14:paraId="76AD9AA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0          1           0        1.475900    0.557487    2.163030</w:t>
      </w:r>
    </w:p>
    <w:p w14:paraId="7D13D4E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7CDCB8D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3AAC6FE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201aaa_Ph2PO_SH_b3lyp6311++2d2p_PMCdmso.log</w:t>
      </w:r>
    </w:p>
    <w:p w14:paraId="044E536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4BE35A4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6C0A71C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67BB333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13A9662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64BFD7F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2ECC8EE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15           0        0.028984    0.988514    0.451327</w:t>
      </w:r>
    </w:p>
    <w:p w14:paraId="7893C10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8           0        0.072754    1.611306    1.808245</w:t>
      </w:r>
    </w:p>
    <w:p w14:paraId="576247A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16           0        0.213028    2.383512   -1.165739</w:t>
      </w:r>
    </w:p>
    <w:p w14:paraId="706468A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-0.911627    3.054643   -0.859419</w:t>
      </w:r>
    </w:p>
    <w:p w14:paraId="570EA57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6           0       -1.501065    0.042278    0.178868</w:t>
      </w:r>
    </w:p>
    <w:p w14:paraId="67EF342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6           0       -2.092732   -0.535296    1.308226</w:t>
      </w:r>
    </w:p>
    <w:p w14:paraId="5EAFA4A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 6           0       -2.081841   -0.146824   -1.077182</w:t>
      </w:r>
    </w:p>
    <w:p w14:paraId="134CDCF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6           0       -3.247283   -1.297789    1.177191</w:t>
      </w:r>
    </w:p>
    <w:p w14:paraId="06C57C9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1           0       -1.654394   -0.380927    2.283559</w:t>
      </w:r>
    </w:p>
    <w:p w14:paraId="614A9C8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6           0       -3.237458   -0.911101   -1.202652</w:t>
      </w:r>
    </w:p>
    <w:p w14:paraId="0663CCC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 1           0       -1.644629    0.309852   -1.952974</w:t>
      </w:r>
    </w:p>
    <w:p w14:paraId="3DB47B3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6           0       -3.819782   -1.487665   -0.077897</w:t>
      </w:r>
    </w:p>
    <w:p w14:paraId="4FE79CE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3          1           0       -3.700718   -1.738862    2.053832</w:t>
      </w:r>
    </w:p>
    <w:p w14:paraId="037C604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4          1           0       -3.684030   -1.049890   -2.177232</w:t>
      </w:r>
    </w:p>
    <w:p w14:paraId="558578E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5          1           0       -4.719811   -2.078385   -0.177767</w:t>
      </w:r>
    </w:p>
    <w:p w14:paraId="7C7B0C5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6          6           0        1.456342   -0.089387    0.125833</w:t>
      </w:r>
    </w:p>
    <w:p w14:paraId="1795D6E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7          6           0        2.542756   -0.008871    1.000016</w:t>
      </w:r>
    </w:p>
    <w:p w14:paraId="6A6124B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8          6           0        1.497243   -0.977708   -0.952566</w:t>
      </w:r>
    </w:p>
    <w:p w14:paraId="2BCA7C6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9          6           0        3.663006   -0.807467    0.793478</w:t>
      </w:r>
    </w:p>
    <w:p w14:paraId="1213B29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0          1           0        2.503535    0.672070    1.837847</w:t>
      </w:r>
    </w:p>
    <w:p w14:paraId="18B8358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1          6           0        2.619309   -1.771906   -1.155984</w:t>
      </w:r>
    </w:p>
    <w:p w14:paraId="6DE99B7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2          1           0        0.659590   -1.060751   -1.630352</w:t>
      </w:r>
    </w:p>
    <w:p w14:paraId="35FDD28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3          6           0        3.702625   -1.686951   -0.284202</w:t>
      </w:r>
    </w:p>
    <w:p w14:paraId="6582B57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4          1           0        4.500738   -0.743385    1.473731</w:t>
      </w:r>
    </w:p>
    <w:p w14:paraId="6279C04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5          1           0        2.646148   -2.458652   -1.990332</w:t>
      </w:r>
    </w:p>
    <w:p w14:paraId="73D20FE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6          1           0        4.573236   -2.307938   -0.443704</w:t>
      </w:r>
    </w:p>
    <w:p w14:paraId="5CB9D06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5F7D39C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621DE41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205aaa_Ph2PO_SH_b3lyp6311++2d2p_PMCdmso.log</w:t>
      </w:r>
    </w:p>
    <w:p w14:paraId="2FC39ED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7EB28F0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2326CED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22DA2EA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273D868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7E5DCCA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6F8192B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15           0       -0.030308    1.036470    0.261146</w:t>
      </w:r>
    </w:p>
    <w:p w14:paraId="58E7359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8           0       -0.187848    1.372069    1.844094</w:t>
      </w:r>
    </w:p>
    <w:p w14:paraId="39001FC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16           0       -0.014577    2.634393   -0.898623</w:t>
      </w:r>
    </w:p>
    <w:p w14:paraId="54D0C08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6           0       -1.450364   -0.069171    0.030937</w:t>
      </w:r>
    </w:p>
    <w:p w14:paraId="6777F38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6           0       -2.619674    0.115964    0.773403</w:t>
      </w:r>
    </w:p>
    <w:p w14:paraId="7FC784F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6           0       -1.403900   -1.062550   -0.950489</w:t>
      </w:r>
    </w:p>
    <w:p w14:paraId="24451E0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 6           0       -3.727768   -0.690136    0.536949</w:t>
      </w:r>
    </w:p>
    <w:p w14:paraId="0A9C9BE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1           0       -2.662949    0.880521    1.534703</w:t>
      </w:r>
    </w:p>
    <w:p w14:paraId="3514AAD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6           0       -2.515321   -1.863663   -1.184944</w:t>
      </w:r>
    </w:p>
    <w:p w14:paraId="74EB5C2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1           0       -0.504288   -1.217844   -1.529653</w:t>
      </w:r>
    </w:p>
    <w:p w14:paraId="043B917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 6           0       -3.677985   -1.678959   -0.441618</w:t>
      </w:r>
    </w:p>
    <w:p w14:paraId="7C489D1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-4.627645   -0.546379    1.118534</w:t>
      </w:r>
    </w:p>
    <w:p w14:paraId="08BFFFF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3          1           0       -2.471208   -2.632629   -1.943352</w:t>
      </w:r>
    </w:p>
    <w:p w14:paraId="48CB2A4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4          1           0       -4.540674   -2.304965   -0.622682</w:t>
      </w:r>
    </w:p>
    <w:p w14:paraId="3520C7B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5          6           0        1.469670    0.015711    0.138917</w:t>
      </w:r>
    </w:p>
    <w:p w14:paraId="4599C77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6          6           0        1.691533   -0.986734    1.090486</w:t>
      </w:r>
    </w:p>
    <w:p w14:paraId="3785E4D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7          6           0        2.394989    0.212955   -0.885653</w:t>
      </w:r>
    </w:p>
    <w:p w14:paraId="26A9DAD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8          6           0        2.829513   -1.779034    1.013110</w:t>
      </w:r>
    </w:p>
    <w:p w14:paraId="5D3C1FF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9          1           0        0.983478   -1.145557    1.891607</w:t>
      </w:r>
    </w:p>
    <w:p w14:paraId="66A2849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0          6           0        3.532270   -0.585534   -0.961893</w:t>
      </w:r>
    </w:p>
    <w:p w14:paraId="03C49FF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1          1           0        2.225012    0.991632   -1.615029</w:t>
      </w:r>
    </w:p>
    <w:p w14:paraId="2939B92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2          6           0        3.749960   -1.580353   -0.014299</w:t>
      </w:r>
    </w:p>
    <w:p w14:paraId="2680A84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3          1           0        2.998691   -2.548994    1.752746</w:t>
      </w:r>
    </w:p>
    <w:p w14:paraId="30C515A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4          1           0        4.245684   -0.428315   -1.758638</w:t>
      </w:r>
    </w:p>
    <w:p w14:paraId="13DC30F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5          1           0        4.634538   -2.199291   -0.073161</w:t>
      </w:r>
    </w:p>
    <w:p w14:paraId="014F14E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6          1           0        0.272472    2.186944    2.083531</w:t>
      </w:r>
    </w:p>
    <w:p w14:paraId="51E28D7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7B5A892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5B4D019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210aaa_Ph2PO_S-_b3lyp6311++2d2p_PMCdmso.log</w:t>
      </w:r>
    </w:p>
    <w:p w14:paraId="34442A3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3614910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4E0D1FA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6883F62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2987F22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5F61281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2D4BF27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15           0       -0.000263    1.095694    0.535901</w:t>
      </w:r>
    </w:p>
    <w:p w14:paraId="55A19F9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8           0       -0.001345    1.338482    2.029322</w:t>
      </w:r>
    </w:p>
    <w:p w14:paraId="34742DF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16           0       -0.000174    2.713345   -0.694646</w:t>
      </w:r>
    </w:p>
    <w:p w14:paraId="6814027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6           0       -1.443219    0.022140    0.119882</w:t>
      </w:r>
    </w:p>
    <w:p w14:paraId="62B08A9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6           0       -2.084128   -0.665253    1.153805</w:t>
      </w:r>
    </w:p>
    <w:p w14:paraId="29C1B57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6           0       -1.905554   -0.145645   -1.188023</w:t>
      </w:r>
    </w:p>
    <w:p w14:paraId="075C9F8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 6           0       -3.164272   -1.503276    0.887039</w:t>
      </w:r>
    </w:p>
    <w:p w14:paraId="0760E87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1           0       -1.738241   -0.532389    2.168946</w:t>
      </w:r>
    </w:p>
    <w:p w14:paraId="2BC20E3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6           0       -2.979871   -0.987350   -1.457760</w:t>
      </w:r>
    </w:p>
    <w:p w14:paraId="4EA7512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1           0       -1.431161    0.394294   -1.995526</w:t>
      </w:r>
    </w:p>
    <w:p w14:paraId="03E13FD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 6           0       -3.612759   -1.668586   -0.419952</w:t>
      </w:r>
    </w:p>
    <w:p w14:paraId="735A68C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-3.654624   -2.023809    1.698817</w:t>
      </w:r>
    </w:p>
    <w:p w14:paraId="6E718B8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3          1           0       -3.327167   -1.107062   -2.475246</w:t>
      </w:r>
    </w:p>
    <w:p w14:paraId="15039F8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4          1           0       -4.451159   -2.319112   -0.629146</w:t>
      </w:r>
    </w:p>
    <w:p w14:paraId="470BC8E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5          6           0        1.443535    0.022468    0.121999</w:t>
      </w:r>
    </w:p>
    <w:p w14:paraId="2A26E4A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6          6           0        2.074257   -0.675289    1.155370</w:t>
      </w:r>
    </w:p>
    <w:p w14:paraId="311E2D3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7          6           0        1.916241   -0.135335   -1.183356</w:t>
      </w:r>
    </w:p>
    <w:p w14:paraId="6DB85A7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8          6           0        3.154339   -1.513841    0.890362</w:t>
      </w:r>
    </w:p>
    <w:p w14:paraId="54733A6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9          1           0        1.720702   -0.549817    2.168825</w:t>
      </w:r>
    </w:p>
    <w:p w14:paraId="6394840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0          6           0        2.990694   -0.977511   -1.451411</w:t>
      </w:r>
    </w:p>
    <w:p w14:paraId="53997E4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1          1           0        1.449890    0.412999   -1.989863</w:t>
      </w:r>
    </w:p>
    <w:p w14:paraId="428EF23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2          6           0        3.613177   -1.669204   -0.414317</w:t>
      </w:r>
    </w:p>
    <w:p w14:paraId="00EF023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lastRenderedPageBreak/>
        <w:t xml:space="preserve">     23          1           0        3.636789   -2.042418    1.701675</w:t>
      </w:r>
    </w:p>
    <w:p w14:paraId="6C34065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4          1           0        3.346169   -1.089310   -2.466971</w:t>
      </w:r>
    </w:p>
    <w:p w14:paraId="22E3163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25          1           0        4.451667   -2.320069   -0.622094</w:t>
      </w:r>
    </w:p>
    <w:p w14:paraId="7CD7F14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034F2A1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0F0DDE4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301aaa_Me2PO_SH_MeOH_b3lyp6311++2d2p_PCMDMSO_SCAN_HSvege.log</w:t>
      </w:r>
    </w:p>
    <w:p w14:paraId="2214957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0AB7FBD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4F45EEC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48E6298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40D4D73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405166B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0DDF7A5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15           0       -1.002018   -0.144529    0.015352</w:t>
      </w:r>
    </w:p>
    <w:p w14:paraId="516523F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6           0       -1.986388   -0.585942    1.466679</w:t>
      </w:r>
    </w:p>
    <w:p w14:paraId="3022663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1           0       -2.335008   -1.613397    1.370481</w:t>
      </w:r>
    </w:p>
    <w:p w14:paraId="32B84CD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-1.366315   -0.490615    2.354989</w:t>
      </w:r>
    </w:p>
    <w:p w14:paraId="6369579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1           0       -2.839356    0.084550    1.545662</w:t>
      </w:r>
    </w:p>
    <w:p w14:paraId="5B51C9C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6           0       -2.069283   -0.397003   -1.425592</w:t>
      </w:r>
    </w:p>
    <w:p w14:paraId="6BB7425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 1           0       -2.911307    0.290498   -1.382550</w:t>
      </w:r>
    </w:p>
    <w:p w14:paraId="7078FC6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1           0       -1.492720   -0.205514   -2.327835</w:t>
      </w:r>
    </w:p>
    <w:p w14:paraId="6C775AA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1           0       -2.432384   -1.423900   -1.433832</w:t>
      </w:r>
    </w:p>
    <w:p w14:paraId="39DE6A4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8           0        0.090344   -1.322244   -0.064719</w:t>
      </w:r>
    </w:p>
    <w:p w14:paraId="24A0E28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16           0       -0.206768    1.683987    0.098269</w:t>
      </w:r>
    </w:p>
    <w:p w14:paraId="4B1EB3E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 2.029738    0.694558   -0.418401</w:t>
      </w:r>
    </w:p>
    <w:p w14:paraId="73E959F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3          8           0        2.437353   -0.173921   -0.571921</w:t>
      </w:r>
    </w:p>
    <w:p w14:paraId="5A2E6FB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4          1           0        1.008830   -0.988149   -0.255535</w:t>
      </w:r>
    </w:p>
    <w:p w14:paraId="4281994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5          6           0        3.548127   -0.342623    0.325771</w:t>
      </w:r>
    </w:p>
    <w:p w14:paraId="00E1F6B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6          1           0        3.940225   -1.341887    0.159804</w:t>
      </w:r>
    </w:p>
    <w:p w14:paraId="77C172C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7          1           0        4.327223    0.388119    0.111278</w:t>
      </w:r>
    </w:p>
    <w:p w14:paraId="535C7ED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8          1           0        3.233326   -0.247390    1.365340</w:t>
      </w:r>
    </w:p>
    <w:p w14:paraId="1E7B58A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7D05926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59CE640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301aaa_Me2PO_SH_MeOH_b3lyp6311++2d2p_PMCdmso.log</w:t>
      </w:r>
    </w:p>
    <w:p w14:paraId="5DE0BFC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12292D1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50B3033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7E8E986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3F7AE38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68772F4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3F5D4E9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15           0       -0.980228   -0.314989   -0.085459</w:t>
      </w:r>
    </w:p>
    <w:p w14:paraId="799DFA7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6           0       -1.732639   -0.826442    1.479848</w:t>
      </w:r>
    </w:p>
    <w:p w14:paraId="3C9E4C6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1           0       -2.153711   -1.823041    1.348571</w:t>
      </w:r>
    </w:p>
    <w:p w14:paraId="1FE59C2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-0.963560   -0.858002    2.248575</w:t>
      </w:r>
    </w:p>
    <w:p w14:paraId="46A364D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1           0       -2.515673   -0.131634    1.775297</w:t>
      </w:r>
    </w:p>
    <w:p w14:paraId="0561926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6           0       -2.313609   -0.133274   -1.292002</w:t>
      </w:r>
    </w:p>
    <w:p w14:paraId="0B3A7FF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 1           0       -3.037925    0.607121   -0.956865</w:t>
      </w:r>
    </w:p>
    <w:p w14:paraId="5E4CEF7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1           0       -1.890921    0.170493   -2.246768</w:t>
      </w:r>
    </w:p>
    <w:p w14:paraId="488A966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1           0       -2.807937   -1.097783   -1.402598</w:t>
      </w:r>
    </w:p>
    <w:p w14:paraId="07B974F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8           0        0.127437   -1.235353   -0.521100</w:t>
      </w:r>
    </w:p>
    <w:p w14:paraId="70C814D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16           0       -0.284485    1.694462    0.185005</w:t>
      </w:r>
    </w:p>
    <w:p w14:paraId="46D5884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 0.927658    1.261916    0.596754</w:t>
      </w:r>
    </w:p>
    <w:p w14:paraId="08D8E5F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3          8           0        2.542847   -0.362315    0.556355</w:t>
      </w:r>
    </w:p>
    <w:p w14:paraId="03FB82C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4          1           0        1.774230   -0.785316    0.129050</w:t>
      </w:r>
    </w:p>
    <w:p w14:paraId="62D5202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5          6           0        3.555725   -0.153254   -0.426002</w:t>
      </w:r>
    </w:p>
    <w:p w14:paraId="253E53E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6          1           0        3.199821    0.475970   -1.245956</w:t>
      </w:r>
    </w:p>
    <w:p w14:paraId="63267EF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7          1           0        4.387306    0.351351    0.061707</w:t>
      </w:r>
    </w:p>
    <w:p w14:paraId="56E0C73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8          1           0        3.916766   -1.098470   -0.839069</w:t>
      </w:r>
    </w:p>
    <w:p w14:paraId="0847061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27C0441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1600191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302aaa_Me2PO_SH_MeOH_b3lyp6311++2d2p_PCMdmso_TS_HS.log</w:t>
      </w:r>
    </w:p>
    <w:p w14:paraId="1CD05EAE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00CCF75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52391B3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73D70F8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lastRenderedPageBreak/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1C7BE34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57CB9D1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395599C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15           0       -0.943712   -0.233986   -0.029381</w:t>
      </w:r>
    </w:p>
    <w:p w14:paraId="23FA144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6           0       -1.722480   -0.688130    1.543699</w:t>
      </w:r>
    </w:p>
    <w:p w14:paraId="4BE8DA9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1           0       -2.304011   -1.598550    1.400608</w:t>
      </w:r>
    </w:p>
    <w:p w14:paraId="3F166A7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-0.945254   -0.866008    2.283597</w:t>
      </w:r>
    </w:p>
    <w:p w14:paraId="59FEECA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1           0       -2.375042    0.111486    1.888746</w:t>
      </w:r>
    </w:p>
    <w:p w14:paraId="23C9E74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6           0       -2.302539    0.061389   -1.192719</w:t>
      </w:r>
    </w:p>
    <w:p w14:paraId="13BAB7D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 1           0       -2.946038    0.859969   -0.828257</w:t>
      </w:r>
    </w:p>
    <w:p w14:paraId="7D2B37D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1           0       -1.885938    0.343383   -2.157163</w:t>
      </w:r>
    </w:p>
    <w:p w14:paraId="7E09847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1           0       -2.882385   -0.855101   -1.300124</w:t>
      </w:r>
    </w:p>
    <w:p w14:paraId="4E2CFD3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8           0       -0.016460   -1.338952   -0.527474</w:t>
      </w:r>
    </w:p>
    <w:p w14:paraId="2EFBE5C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16           0        0.091369    1.563568    0.241090</w:t>
      </w:r>
    </w:p>
    <w:p w14:paraId="10ABBEB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 1.422478    0.786590   -0.243628</w:t>
      </w:r>
    </w:p>
    <w:p w14:paraId="27C14DA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3          8           0        2.212039   -0.099163   -0.659335</w:t>
      </w:r>
    </w:p>
    <w:p w14:paraId="3DCBBB5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4          1           0        1.478768   -0.797687   -0.679280</w:t>
      </w:r>
    </w:p>
    <w:p w14:paraId="4BDF6FC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5          6           0        3.217791   -0.443586    0.323471</w:t>
      </w:r>
    </w:p>
    <w:p w14:paraId="55D0A18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6          1           0        3.709713   -1.361216    0.013446</w:t>
      </w:r>
    </w:p>
    <w:p w14:paraId="3FD094C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7          1           0        3.935969    0.369409    0.348441</w:t>
      </w:r>
    </w:p>
    <w:p w14:paraId="3FE851A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8          1           0        2.764240   -0.572686    1.304664</w:t>
      </w:r>
    </w:p>
    <w:p w14:paraId="4E90AEA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1F89581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730479BC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>0303aaa_Me2PS_OH_MeOH_b3lyp6311++2d2p_PMCdmso.log</w:t>
      </w:r>
    </w:p>
    <w:p w14:paraId="0DBF2147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</w:p>
    <w:p w14:paraId="786C5D8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                  Standard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orientation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:</w:t>
      </w:r>
    </w:p>
    <w:p w14:paraId="704E1CB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7FAFF2A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Center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tomic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Coordinate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(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Angstroms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>)</w:t>
      </w:r>
    </w:p>
    <w:p w14:paraId="1BFC61E9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Number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</w:t>
      </w:r>
      <w:proofErr w:type="spellStart"/>
      <w:r w:rsidRPr="009E144F">
        <w:rPr>
          <w:rFonts w:asciiTheme="minorHAnsi" w:hAnsiTheme="minorHAnsi" w:cstheme="minorHAnsi"/>
          <w:sz w:val="20"/>
          <w:szCs w:val="20"/>
        </w:rPr>
        <w:t>Type</w:t>
      </w:r>
      <w:proofErr w:type="spellEnd"/>
      <w:r w:rsidRPr="009E144F">
        <w:rPr>
          <w:rFonts w:asciiTheme="minorHAnsi" w:hAnsiTheme="minorHAnsi" w:cstheme="minorHAnsi"/>
          <w:sz w:val="20"/>
          <w:szCs w:val="20"/>
        </w:rPr>
        <w:t xml:space="preserve">             X           Y           Z</w:t>
      </w:r>
    </w:p>
    <w:p w14:paraId="3C44E38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39D8F773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1         15           0       -1.001924   -0.144772   -0.015326</w:t>
      </w:r>
    </w:p>
    <w:p w14:paraId="5399CEF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2          6           0       -2.068221   -0.397710    1.426257</w:t>
      </w:r>
    </w:p>
    <w:p w14:paraId="4EA5D1E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3          1           0       -2.430506   -1.424902    1.435229</w:t>
      </w:r>
    </w:p>
    <w:p w14:paraId="4A72E555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4          1           0       -1.491208   -0.205341    2.328069</w:t>
      </w:r>
    </w:p>
    <w:p w14:paraId="34D4DA3A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5          1           0       -2.910836    0.289129    1.383569</w:t>
      </w:r>
    </w:p>
    <w:p w14:paraId="64C4AF9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6          6           0       -1.986578   -0.586331   -1.466405</w:t>
      </w:r>
    </w:p>
    <w:p w14:paraId="68905F56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7          1           0       -2.839320    0.084471   -1.545554</w:t>
      </w:r>
    </w:p>
    <w:p w14:paraId="05A64448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8          1           0       -1.366375   -0.491165   -2.354689</w:t>
      </w:r>
    </w:p>
    <w:p w14:paraId="5696300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 9          1           0       -2.335538   -1.613692   -1.370295</w:t>
      </w:r>
    </w:p>
    <w:p w14:paraId="5ABE883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0          8           0        0.091052   -1.321904    0.063850</w:t>
      </w:r>
    </w:p>
    <w:p w14:paraId="5A7D6F5D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1         16           0       -0.207788    1.684232   -0.098430</w:t>
      </w:r>
    </w:p>
    <w:p w14:paraId="19262F8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2          1           0        2.030295    0.695366    0.418231</w:t>
      </w:r>
    </w:p>
    <w:p w14:paraId="68F95734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3          8           0        2.437620   -0.173136    0.572163</w:t>
      </w:r>
    </w:p>
    <w:p w14:paraId="409362F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4          1           0        1.009116   -0.987414    0.256240</w:t>
      </w:r>
    </w:p>
    <w:p w14:paraId="7147BDD2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5          6           0        3.547906   -0.342688   -0.325994</w:t>
      </w:r>
    </w:p>
    <w:p w14:paraId="684A0E4F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6          1           0        3.231935   -0.251526   -1.365607</w:t>
      </w:r>
    </w:p>
    <w:p w14:paraId="7C13D1A0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7          1           0        4.325781    0.390292   -0.114642</w:t>
      </w:r>
    </w:p>
    <w:p w14:paraId="1F5DDAAB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    18          1           0        3.942115   -1.340650   -0.157051</w:t>
      </w:r>
    </w:p>
    <w:p w14:paraId="6E9A8931" w14:textId="77777777" w:rsidR="009E144F" w:rsidRPr="009E144F" w:rsidRDefault="009E144F" w:rsidP="009E144F">
      <w:pPr>
        <w:rPr>
          <w:rFonts w:asciiTheme="minorHAnsi" w:hAnsiTheme="minorHAnsi" w:cstheme="minorHAnsi"/>
          <w:sz w:val="20"/>
          <w:szCs w:val="20"/>
        </w:rPr>
      </w:pPr>
      <w:r w:rsidRPr="009E144F">
        <w:rPr>
          <w:rFonts w:asciiTheme="minorHAnsi" w:hAnsiTheme="minorHAnsi" w:cstheme="minorHAnsi"/>
          <w:sz w:val="20"/>
          <w:szCs w:val="20"/>
        </w:rPr>
        <w:t xml:space="preserve"> ---------------------------------------------------------------------</w:t>
      </w:r>
    </w:p>
    <w:p w14:paraId="798EF0DF" w14:textId="77777777" w:rsidR="00426269" w:rsidRDefault="00426269">
      <w:pPr>
        <w:rPr>
          <w:rFonts w:hint="eastAsia"/>
        </w:rPr>
      </w:pPr>
    </w:p>
    <w:sectPr w:rsidR="00426269">
      <w:footerReference w:type="even" r:id="rId24"/>
      <w:footerReference w:type="default" r:id="rId25"/>
      <w:footerReference w:type="first" r:id="rId26"/>
      <w:pgSz w:w="11906" w:h="16838"/>
      <w:pgMar w:top="1134" w:right="1134" w:bottom="1134" w:left="1134" w:header="0" w:footer="709" w:gutter="0"/>
      <w:cols w:space="708"/>
      <w:formProt w:val="0"/>
      <w:docGrid w:linePitch="600" w:charSpace="3276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0012AFA" w14:textId="77777777" w:rsidR="0094032F" w:rsidRDefault="0094032F">
      <w:pPr>
        <w:rPr>
          <w:rFonts w:hint="eastAsia"/>
        </w:rPr>
      </w:pPr>
      <w:r>
        <w:separator/>
      </w:r>
    </w:p>
  </w:endnote>
  <w:endnote w:type="continuationSeparator" w:id="0">
    <w:p w14:paraId="67E2C76F" w14:textId="77777777" w:rsidR="0094032F" w:rsidRDefault="0094032F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Liberation Serif">
    <w:altName w:val="Times New Roman"/>
    <w:charset w:val="00"/>
    <w:family w:val="roman"/>
    <w:pitch w:val="variable"/>
  </w:font>
  <w:font w:name="NSimSun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Liberation Mono">
    <w:altName w:val="Courier New"/>
    <w:charset w:val="00"/>
    <w:family w:val="roman"/>
    <w:pitch w:val="variable"/>
  </w:font>
  <w:font w:name="Myriad Pro Light">
    <w:charset w:val="00"/>
    <w:family w:val="roman"/>
    <w:pitch w:val="variable"/>
  </w:font>
  <w:font w:name="Liberation Sans">
    <w:altName w:val="Arial"/>
    <w:charset w:val="00"/>
    <w:family w:val="swiss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no Pro">
    <w:charset w:val="00"/>
    <w:family w:val="roman"/>
    <w:pitch w:val="variable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ptos Narrow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B7602E6" w14:textId="77777777" w:rsidR="00426269" w:rsidRDefault="00426269">
    <w:pPr>
      <w:pStyle w:val="llb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754746773"/>
      <w:docPartObj>
        <w:docPartGallery w:val="Page Numbers (Bottom of Page)"/>
        <w:docPartUnique/>
      </w:docPartObj>
    </w:sdtPr>
    <w:sdtContent>
      <w:p w14:paraId="150B479A" w14:textId="77777777" w:rsidR="00426269" w:rsidRDefault="00B54641">
        <w:pPr>
          <w:pStyle w:val="llb"/>
          <w:jc w:val="right"/>
          <w:rPr>
            <w:rFonts w:ascii="Times New Roman" w:hAnsi="Times New Roman"/>
            <w:sz w:val="24"/>
            <w:szCs w:val="24"/>
          </w:rPr>
        </w:pPr>
        <w:r>
          <w:fldChar w:fldCharType="begin"/>
        </w:r>
        <w:r>
          <w:instrText xml:space="preserve"> PAGE </w:instrText>
        </w:r>
        <w:r>
          <w:fldChar w:fldCharType="separate"/>
        </w:r>
        <w:r>
          <w:t>1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2046056747"/>
      <w:docPartObj>
        <w:docPartGallery w:val="Page Numbers (Bottom of Page)"/>
        <w:docPartUnique/>
      </w:docPartObj>
    </w:sdtPr>
    <w:sdtContent>
      <w:p w14:paraId="1AA0F740" w14:textId="77777777" w:rsidR="00426269" w:rsidRDefault="00B54641">
        <w:pPr>
          <w:pStyle w:val="llb"/>
          <w:jc w:val="right"/>
          <w:rPr>
            <w:rFonts w:ascii="Times New Roman" w:hAnsi="Times New Roman"/>
            <w:sz w:val="24"/>
            <w:szCs w:val="24"/>
          </w:rPr>
        </w:pPr>
        <w:r>
          <w:fldChar w:fldCharType="begin"/>
        </w:r>
        <w:r>
          <w:instrText xml:space="preserve"> PAGE </w:instrText>
        </w:r>
        <w:r>
          <w:fldChar w:fldCharType="separate"/>
        </w:r>
        <w:r>
          <w:t>1</w:t>
        </w:r>
        <w:r>
          <w:fldChar w:fldCharType="end"/>
        </w:r>
      </w:p>
    </w:sdtContent>
  </w:sdt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CCBD645" w14:textId="77777777" w:rsidR="00426269" w:rsidRDefault="00426269">
    <w:pPr>
      <w:pStyle w:val="llb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977280640"/>
      <w:docPartObj>
        <w:docPartGallery w:val="Page Numbers (Bottom of Page)"/>
        <w:docPartUnique/>
      </w:docPartObj>
    </w:sdtPr>
    <w:sdtContent>
      <w:p w14:paraId="59712D2C" w14:textId="77777777" w:rsidR="00426269" w:rsidRDefault="00B54641">
        <w:pPr>
          <w:pStyle w:val="llb"/>
          <w:jc w:val="right"/>
          <w:rPr>
            <w:rFonts w:ascii="Times New Roman" w:hAnsi="Times New Roman"/>
            <w:sz w:val="24"/>
            <w:szCs w:val="24"/>
          </w:rPr>
        </w:pPr>
        <w:r>
          <w:fldChar w:fldCharType="begin"/>
        </w:r>
        <w:r>
          <w:instrText xml:space="preserve"> PAGE </w:instrText>
        </w:r>
        <w:r>
          <w:fldChar w:fldCharType="separate"/>
        </w:r>
        <w:r>
          <w:t>45</w:t>
        </w:r>
        <w:r>
          <w:fldChar w:fldCharType="end"/>
        </w:r>
      </w:p>
    </w:sdtContent>
  </w:sdt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923338627"/>
      <w:docPartObj>
        <w:docPartGallery w:val="Page Numbers (Bottom of Page)"/>
        <w:docPartUnique/>
      </w:docPartObj>
    </w:sdtPr>
    <w:sdtContent>
      <w:p w14:paraId="3184B664" w14:textId="77777777" w:rsidR="00426269" w:rsidRDefault="00B54641">
        <w:pPr>
          <w:pStyle w:val="llb"/>
          <w:jc w:val="right"/>
          <w:rPr>
            <w:rFonts w:ascii="Times New Roman" w:hAnsi="Times New Roman"/>
            <w:sz w:val="24"/>
            <w:szCs w:val="24"/>
          </w:rPr>
        </w:pPr>
        <w:r>
          <w:fldChar w:fldCharType="begin"/>
        </w:r>
        <w:r>
          <w:instrText xml:space="preserve"> PAGE </w:instrText>
        </w:r>
        <w:r>
          <w:fldChar w:fldCharType="separate"/>
        </w:r>
        <w:r>
          <w:t>45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CCD46B1" w14:textId="77777777" w:rsidR="0094032F" w:rsidRDefault="0094032F">
      <w:pPr>
        <w:rPr>
          <w:rFonts w:hint="eastAsia"/>
        </w:rPr>
      </w:pPr>
      <w:r>
        <w:separator/>
      </w:r>
    </w:p>
  </w:footnote>
  <w:footnote w:type="continuationSeparator" w:id="0">
    <w:p w14:paraId="78B2F320" w14:textId="77777777" w:rsidR="0094032F" w:rsidRDefault="0094032F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proofState w:spelling="clean" w:grammar="clean"/>
  <w:defaultTabStop w:val="709"/>
  <w:autoHyphenation/>
  <w:hyphenationZone w:val="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26269"/>
    <w:rsid w:val="00050253"/>
    <w:rsid w:val="000A54ED"/>
    <w:rsid w:val="001B7B65"/>
    <w:rsid w:val="00264907"/>
    <w:rsid w:val="003077D5"/>
    <w:rsid w:val="003E4482"/>
    <w:rsid w:val="00413FA6"/>
    <w:rsid w:val="00426269"/>
    <w:rsid w:val="00463B42"/>
    <w:rsid w:val="004655D0"/>
    <w:rsid w:val="005D7A30"/>
    <w:rsid w:val="007C031D"/>
    <w:rsid w:val="00891E9A"/>
    <w:rsid w:val="0094032F"/>
    <w:rsid w:val="009E144F"/>
    <w:rsid w:val="00AD6C99"/>
    <w:rsid w:val="00B00691"/>
    <w:rsid w:val="00B54641"/>
    <w:rsid w:val="00CE4D75"/>
    <w:rsid w:val="00D25075"/>
    <w:rsid w:val="00F2738F"/>
    <w:rsid w:val="00F66BBB"/>
    <w:rsid w:val="00F86C8D"/>
    <w:rsid w:val="00FE3195"/>
    <w:rsid w:val="00FE38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4E432223"/>
  <w15:docId w15:val="{7DD5410C-F32A-4C1C-BB13-F9EC77E5C2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Liberation Serif" w:eastAsia="NSimSun" w:hAnsi="Liberation Serif" w:cs="Arial"/>
        <w:kern w:val="2"/>
        <w:sz w:val="24"/>
        <w:szCs w:val="24"/>
        <w:lang w:val="hu-HU" w:eastAsia="zh-CN" w:bidi="hi-IN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l">
    <w:name w:val="Normal"/>
    <w:qFormat/>
  </w:style>
  <w:style w:type="paragraph" w:styleId="Cmsor1">
    <w:name w:val="heading 1"/>
    <w:basedOn w:val="Norml"/>
    <w:next w:val="Norml"/>
    <w:link w:val="Cmsor1Char"/>
    <w:uiPriority w:val="9"/>
    <w:qFormat/>
    <w:rsid w:val="00733780"/>
    <w:pPr>
      <w:keepNext/>
      <w:keepLines/>
      <w:suppressAutoHyphens w:val="0"/>
      <w:overflowPunct w:val="0"/>
      <w:spacing w:before="360" w:after="80" w:line="278" w:lineRule="auto"/>
      <w:outlineLvl w:val="0"/>
    </w:pPr>
    <w:rPr>
      <w:rFonts w:asciiTheme="majorHAnsi" w:eastAsiaTheme="majorEastAsia" w:hAnsiTheme="majorHAnsi" w:cstheme="majorBidi"/>
      <w:color w:val="117A02" w:themeColor="accent1" w:themeShade="BF"/>
      <w:sz w:val="40"/>
      <w:szCs w:val="40"/>
      <w:lang w:eastAsia="en-US" w:bidi="ar-SA"/>
      <w14:ligatures w14:val="standardContextual"/>
    </w:rPr>
  </w:style>
  <w:style w:type="paragraph" w:styleId="Cmsor2">
    <w:name w:val="heading 2"/>
    <w:basedOn w:val="Heading"/>
    <w:next w:val="Szvegtrzs"/>
    <w:link w:val="Cmsor2Char"/>
    <w:uiPriority w:val="9"/>
    <w:qFormat/>
    <w:pPr>
      <w:spacing w:before="200"/>
      <w:outlineLvl w:val="1"/>
    </w:pPr>
    <w:rPr>
      <w:rFonts w:ascii="Liberation Serif" w:eastAsia="Segoe UI" w:hAnsi="Liberation Serif" w:cs="Tahoma"/>
      <w:b/>
      <w:bCs/>
      <w:sz w:val="36"/>
      <w:szCs w:val="36"/>
    </w:rPr>
  </w:style>
  <w:style w:type="paragraph" w:styleId="Cmsor3">
    <w:name w:val="heading 3"/>
    <w:basedOn w:val="Norml"/>
    <w:next w:val="Norml"/>
    <w:link w:val="Cmsor3Char"/>
    <w:uiPriority w:val="9"/>
    <w:unhideWhenUsed/>
    <w:qFormat/>
    <w:rsid w:val="00733780"/>
    <w:pPr>
      <w:keepNext/>
      <w:keepLines/>
      <w:suppressAutoHyphens w:val="0"/>
      <w:overflowPunct w:val="0"/>
      <w:spacing w:before="160" w:after="80" w:line="278" w:lineRule="auto"/>
      <w:outlineLvl w:val="2"/>
    </w:pPr>
    <w:rPr>
      <w:rFonts w:asciiTheme="minorHAnsi" w:eastAsiaTheme="majorEastAsia" w:hAnsiTheme="minorHAnsi" w:cstheme="majorBidi"/>
      <w:color w:val="117A02" w:themeColor="accent1" w:themeShade="BF"/>
      <w:sz w:val="28"/>
      <w:szCs w:val="28"/>
      <w:lang w:eastAsia="en-US" w:bidi="ar-SA"/>
      <w14:ligatures w14:val="standardContextual"/>
    </w:rPr>
  </w:style>
  <w:style w:type="paragraph" w:styleId="Cmsor4">
    <w:name w:val="heading 4"/>
    <w:basedOn w:val="Norml"/>
    <w:next w:val="Norml"/>
    <w:link w:val="Cmsor4Char"/>
    <w:uiPriority w:val="9"/>
    <w:semiHidden/>
    <w:unhideWhenUsed/>
    <w:qFormat/>
    <w:rsid w:val="00733780"/>
    <w:pPr>
      <w:keepNext/>
      <w:keepLines/>
      <w:suppressAutoHyphens w:val="0"/>
      <w:overflowPunct w:val="0"/>
      <w:spacing w:before="80" w:after="40" w:line="278" w:lineRule="auto"/>
      <w:outlineLvl w:val="3"/>
    </w:pPr>
    <w:rPr>
      <w:rFonts w:asciiTheme="minorHAnsi" w:eastAsiaTheme="majorEastAsia" w:hAnsiTheme="minorHAnsi" w:cstheme="majorBidi"/>
      <w:i/>
      <w:iCs/>
      <w:color w:val="117A02" w:themeColor="accent1" w:themeShade="BF"/>
      <w:lang w:eastAsia="en-US" w:bidi="ar-SA"/>
      <w14:ligatures w14:val="standardContextual"/>
    </w:rPr>
  </w:style>
  <w:style w:type="paragraph" w:styleId="Cmsor5">
    <w:name w:val="heading 5"/>
    <w:basedOn w:val="Norml"/>
    <w:next w:val="Norml"/>
    <w:link w:val="Cmsor5Char"/>
    <w:uiPriority w:val="9"/>
    <w:semiHidden/>
    <w:unhideWhenUsed/>
    <w:qFormat/>
    <w:rsid w:val="00733780"/>
    <w:pPr>
      <w:keepNext/>
      <w:keepLines/>
      <w:suppressAutoHyphens w:val="0"/>
      <w:overflowPunct w:val="0"/>
      <w:spacing w:before="80" w:after="40" w:line="278" w:lineRule="auto"/>
      <w:outlineLvl w:val="4"/>
    </w:pPr>
    <w:rPr>
      <w:rFonts w:asciiTheme="minorHAnsi" w:eastAsiaTheme="majorEastAsia" w:hAnsiTheme="minorHAnsi" w:cstheme="majorBidi"/>
      <w:color w:val="117A02" w:themeColor="accent1" w:themeShade="BF"/>
      <w:lang w:eastAsia="en-US" w:bidi="ar-SA"/>
      <w14:ligatures w14:val="standardContextual"/>
    </w:rPr>
  </w:style>
  <w:style w:type="paragraph" w:styleId="Cmsor6">
    <w:name w:val="heading 6"/>
    <w:basedOn w:val="Norml"/>
    <w:next w:val="Norml"/>
    <w:link w:val="Cmsor6Char"/>
    <w:uiPriority w:val="9"/>
    <w:semiHidden/>
    <w:unhideWhenUsed/>
    <w:qFormat/>
    <w:rsid w:val="00733780"/>
    <w:pPr>
      <w:keepNext/>
      <w:keepLines/>
      <w:suppressAutoHyphens w:val="0"/>
      <w:overflowPunct w:val="0"/>
      <w:spacing w:before="40" w:line="278" w:lineRule="auto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lang w:eastAsia="en-US" w:bidi="ar-SA"/>
      <w14:ligatures w14:val="standardContextual"/>
    </w:rPr>
  </w:style>
  <w:style w:type="paragraph" w:styleId="Cmsor7">
    <w:name w:val="heading 7"/>
    <w:basedOn w:val="Norml"/>
    <w:next w:val="Norml"/>
    <w:link w:val="Cmsor7Char"/>
    <w:uiPriority w:val="9"/>
    <w:semiHidden/>
    <w:unhideWhenUsed/>
    <w:qFormat/>
    <w:rsid w:val="00733780"/>
    <w:pPr>
      <w:keepNext/>
      <w:keepLines/>
      <w:suppressAutoHyphens w:val="0"/>
      <w:overflowPunct w:val="0"/>
      <w:spacing w:before="40" w:line="278" w:lineRule="auto"/>
      <w:outlineLvl w:val="6"/>
    </w:pPr>
    <w:rPr>
      <w:rFonts w:asciiTheme="minorHAnsi" w:eastAsiaTheme="majorEastAsia" w:hAnsiTheme="minorHAnsi" w:cstheme="majorBidi"/>
      <w:color w:val="595959" w:themeColor="text1" w:themeTint="A6"/>
      <w:lang w:eastAsia="en-US" w:bidi="ar-SA"/>
      <w14:ligatures w14:val="standardContextual"/>
    </w:rPr>
  </w:style>
  <w:style w:type="paragraph" w:styleId="Cmsor8">
    <w:name w:val="heading 8"/>
    <w:basedOn w:val="Norml"/>
    <w:next w:val="Norml"/>
    <w:link w:val="Cmsor8Char"/>
    <w:uiPriority w:val="9"/>
    <w:semiHidden/>
    <w:unhideWhenUsed/>
    <w:qFormat/>
    <w:rsid w:val="00733780"/>
    <w:pPr>
      <w:keepNext/>
      <w:keepLines/>
      <w:suppressAutoHyphens w:val="0"/>
      <w:overflowPunct w:val="0"/>
      <w:spacing w:line="278" w:lineRule="auto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lang w:eastAsia="en-US" w:bidi="ar-SA"/>
      <w14:ligatures w14:val="standardContextual"/>
    </w:rPr>
  </w:style>
  <w:style w:type="paragraph" w:styleId="Cmsor9">
    <w:name w:val="heading 9"/>
    <w:basedOn w:val="Norml"/>
    <w:next w:val="Norml"/>
    <w:link w:val="Cmsor9Char"/>
    <w:uiPriority w:val="9"/>
    <w:semiHidden/>
    <w:unhideWhenUsed/>
    <w:qFormat/>
    <w:rsid w:val="00733780"/>
    <w:pPr>
      <w:keepNext/>
      <w:keepLines/>
      <w:suppressAutoHyphens w:val="0"/>
      <w:overflowPunct w:val="0"/>
      <w:spacing w:line="278" w:lineRule="auto"/>
      <w:outlineLvl w:val="8"/>
    </w:pPr>
    <w:rPr>
      <w:rFonts w:asciiTheme="minorHAnsi" w:eastAsiaTheme="majorEastAsia" w:hAnsiTheme="minorHAnsi" w:cstheme="majorBidi"/>
      <w:color w:val="272727" w:themeColor="text1" w:themeTint="D8"/>
      <w:lang w:eastAsia="en-US" w:bidi="ar-SA"/>
      <w14:ligatures w14:val="standardContextual"/>
    </w:rPr>
  </w:style>
  <w:style w:type="character" w:default="1" w:styleId="Bekezdsalapbettpusa">
    <w:name w:val="Default Paragraph Font"/>
    <w:uiPriority w:val="1"/>
    <w:semiHidden/>
    <w:unhideWhenUsed/>
  </w:style>
  <w:style w:type="table" w:default="1" w:styleId="Normltblzat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uiPriority w:val="99"/>
    <w:semiHidden/>
    <w:unhideWhenUsed/>
  </w:style>
  <w:style w:type="character" w:customStyle="1" w:styleId="SourceText">
    <w:name w:val="Source Text"/>
    <w:qFormat/>
    <w:rPr>
      <w:rFonts w:ascii="Liberation Mono" w:eastAsia="Liberation Mono" w:hAnsi="Liberation Mono" w:cs="Liberation Mono"/>
    </w:rPr>
  </w:style>
  <w:style w:type="character" w:styleId="Kiemels">
    <w:name w:val="Emphasis"/>
    <w:qFormat/>
    <w:rPr>
      <w:i/>
      <w:iCs/>
    </w:rPr>
  </w:style>
  <w:style w:type="character" w:styleId="Kiemels2">
    <w:name w:val="Strong"/>
    <w:qFormat/>
    <w:rPr>
      <w:b/>
      <w:bCs/>
    </w:rPr>
  </w:style>
  <w:style w:type="character" w:styleId="Hiperhivatkozs">
    <w:name w:val="Hyperlink"/>
    <w:uiPriority w:val="99"/>
    <w:rPr>
      <w:color w:val="000080"/>
      <w:u w:val="single"/>
    </w:rPr>
  </w:style>
  <w:style w:type="character" w:styleId="Mrltotthiperhivatkozs">
    <w:name w:val="FollowedHyperlink"/>
    <w:rPr>
      <w:color w:val="800000"/>
      <w:u w:val="single"/>
    </w:rPr>
  </w:style>
  <w:style w:type="character" w:customStyle="1" w:styleId="NumberingSymbols">
    <w:name w:val="Numbering Symbols"/>
    <w:qFormat/>
  </w:style>
  <w:style w:type="character" w:customStyle="1" w:styleId="llbChar">
    <w:name w:val="Élőláb Char"/>
    <w:basedOn w:val="Bekezdsalapbettpusa"/>
    <w:link w:val="llb"/>
    <w:uiPriority w:val="99"/>
    <w:qFormat/>
    <w:rsid w:val="00224CFB"/>
    <w:rPr>
      <w:rFonts w:asciiTheme="minorHAnsi" w:eastAsiaTheme="minorEastAsia" w:hAnsiTheme="minorHAnsi" w:cs="Times New Roman"/>
      <w:kern w:val="0"/>
      <w:sz w:val="22"/>
      <w:szCs w:val="22"/>
      <w:lang w:eastAsia="hu-HU" w:bidi="ar-SA"/>
    </w:rPr>
  </w:style>
  <w:style w:type="character" w:customStyle="1" w:styleId="Cmsor1Char">
    <w:name w:val="Címsor 1 Char"/>
    <w:basedOn w:val="Bekezdsalapbettpusa"/>
    <w:link w:val="Cmsor1"/>
    <w:uiPriority w:val="9"/>
    <w:qFormat/>
    <w:rsid w:val="00733780"/>
    <w:rPr>
      <w:rFonts w:asciiTheme="majorHAnsi" w:eastAsiaTheme="majorEastAsia" w:hAnsiTheme="majorHAnsi" w:cstheme="majorBidi"/>
      <w:color w:val="117A02" w:themeColor="accent1" w:themeShade="BF"/>
      <w:sz w:val="40"/>
      <w:szCs w:val="40"/>
      <w:lang w:eastAsia="en-US" w:bidi="ar-SA"/>
      <w14:ligatures w14:val="standardContextual"/>
    </w:rPr>
  </w:style>
  <w:style w:type="character" w:customStyle="1" w:styleId="Cmsor3Char">
    <w:name w:val="Címsor 3 Char"/>
    <w:basedOn w:val="Bekezdsalapbettpusa"/>
    <w:link w:val="Cmsor3"/>
    <w:uiPriority w:val="9"/>
    <w:qFormat/>
    <w:rsid w:val="00733780"/>
    <w:rPr>
      <w:rFonts w:asciiTheme="minorHAnsi" w:eastAsiaTheme="majorEastAsia" w:hAnsiTheme="minorHAnsi" w:cstheme="majorBidi"/>
      <w:color w:val="117A02" w:themeColor="accent1" w:themeShade="BF"/>
      <w:sz w:val="28"/>
      <w:szCs w:val="28"/>
      <w:lang w:eastAsia="en-US" w:bidi="ar-SA"/>
      <w14:ligatures w14:val="standardContextual"/>
    </w:rPr>
  </w:style>
  <w:style w:type="character" w:customStyle="1" w:styleId="Cmsor4Char">
    <w:name w:val="Címsor 4 Char"/>
    <w:basedOn w:val="Bekezdsalapbettpusa"/>
    <w:link w:val="Cmsor4"/>
    <w:uiPriority w:val="9"/>
    <w:semiHidden/>
    <w:qFormat/>
    <w:rsid w:val="00733780"/>
    <w:rPr>
      <w:rFonts w:asciiTheme="minorHAnsi" w:eastAsiaTheme="majorEastAsia" w:hAnsiTheme="minorHAnsi" w:cstheme="majorBidi"/>
      <w:i/>
      <w:iCs/>
      <w:color w:val="117A02" w:themeColor="accent1" w:themeShade="BF"/>
      <w:lang w:eastAsia="en-US" w:bidi="ar-SA"/>
      <w14:ligatures w14:val="standardContextual"/>
    </w:rPr>
  </w:style>
  <w:style w:type="character" w:customStyle="1" w:styleId="Cmsor5Char">
    <w:name w:val="Címsor 5 Char"/>
    <w:basedOn w:val="Bekezdsalapbettpusa"/>
    <w:link w:val="Cmsor5"/>
    <w:uiPriority w:val="9"/>
    <w:semiHidden/>
    <w:qFormat/>
    <w:rsid w:val="00733780"/>
    <w:rPr>
      <w:rFonts w:asciiTheme="minorHAnsi" w:eastAsiaTheme="majorEastAsia" w:hAnsiTheme="minorHAnsi" w:cstheme="majorBidi"/>
      <w:color w:val="117A02" w:themeColor="accent1" w:themeShade="BF"/>
      <w:lang w:eastAsia="en-US" w:bidi="ar-SA"/>
      <w14:ligatures w14:val="standardContextual"/>
    </w:rPr>
  </w:style>
  <w:style w:type="character" w:customStyle="1" w:styleId="Cmsor6Char">
    <w:name w:val="Címsor 6 Char"/>
    <w:basedOn w:val="Bekezdsalapbettpusa"/>
    <w:link w:val="Cmsor6"/>
    <w:uiPriority w:val="9"/>
    <w:semiHidden/>
    <w:qFormat/>
    <w:rsid w:val="00733780"/>
    <w:rPr>
      <w:rFonts w:asciiTheme="minorHAnsi" w:eastAsiaTheme="majorEastAsia" w:hAnsiTheme="minorHAnsi" w:cstheme="majorBidi"/>
      <w:i/>
      <w:iCs/>
      <w:color w:val="595959" w:themeColor="text1" w:themeTint="A6"/>
      <w:lang w:eastAsia="en-US" w:bidi="ar-SA"/>
      <w14:ligatures w14:val="standardContextual"/>
    </w:rPr>
  </w:style>
  <w:style w:type="character" w:customStyle="1" w:styleId="Cmsor7Char">
    <w:name w:val="Címsor 7 Char"/>
    <w:basedOn w:val="Bekezdsalapbettpusa"/>
    <w:link w:val="Cmsor7"/>
    <w:uiPriority w:val="9"/>
    <w:semiHidden/>
    <w:qFormat/>
    <w:rsid w:val="00733780"/>
    <w:rPr>
      <w:rFonts w:asciiTheme="minorHAnsi" w:eastAsiaTheme="majorEastAsia" w:hAnsiTheme="minorHAnsi" w:cstheme="majorBidi"/>
      <w:color w:val="595959" w:themeColor="text1" w:themeTint="A6"/>
      <w:lang w:eastAsia="en-US" w:bidi="ar-SA"/>
      <w14:ligatures w14:val="standardContextual"/>
    </w:rPr>
  </w:style>
  <w:style w:type="character" w:customStyle="1" w:styleId="Cmsor8Char">
    <w:name w:val="Címsor 8 Char"/>
    <w:basedOn w:val="Bekezdsalapbettpusa"/>
    <w:link w:val="Cmsor8"/>
    <w:uiPriority w:val="9"/>
    <w:semiHidden/>
    <w:qFormat/>
    <w:rsid w:val="00733780"/>
    <w:rPr>
      <w:rFonts w:asciiTheme="minorHAnsi" w:eastAsiaTheme="majorEastAsia" w:hAnsiTheme="minorHAnsi" w:cstheme="majorBidi"/>
      <w:i/>
      <w:iCs/>
      <w:color w:val="272727" w:themeColor="text1" w:themeTint="D8"/>
      <w:lang w:eastAsia="en-US" w:bidi="ar-SA"/>
      <w14:ligatures w14:val="standardContextual"/>
    </w:rPr>
  </w:style>
  <w:style w:type="character" w:customStyle="1" w:styleId="Cmsor9Char">
    <w:name w:val="Címsor 9 Char"/>
    <w:basedOn w:val="Bekezdsalapbettpusa"/>
    <w:link w:val="Cmsor9"/>
    <w:uiPriority w:val="9"/>
    <w:semiHidden/>
    <w:qFormat/>
    <w:rsid w:val="00733780"/>
    <w:rPr>
      <w:rFonts w:asciiTheme="minorHAnsi" w:eastAsiaTheme="majorEastAsia" w:hAnsiTheme="minorHAnsi" w:cstheme="majorBidi"/>
      <w:color w:val="272727" w:themeColor="text1" w:themeTint="D8"/>
      <w:lang w:eastAsia="en-US" w:bidi="ar-SA"/>
      <w14:ligatures w14:val="standardContextual"/>
    </w:rPr>
  </w:style>
  <w:style w:type="character" w:customStyle="1" w:styleId="Cmsor2Char">
    <w:name w:val="Címsor 2 Char"/>
    <w:basedOn w:val="Bekezdsalapbettpusa"/>
    <w:link w:val="Cmsor2"/>
    <w:uiPriority w:val="9"/>
    <w:qFormat/>
    <w:rsid w:val="00733780"/>
    <w:rPr>
      <w:rFonts w:eastAsia="Segoe UI" w:cs="Tahoma"/>
      <w:b/>
      <w:bCs/>
      <w:sz w:val="36"/>
      <w:szCs w:val="36"/>
    </w:rPr>
  </w:style>
  <w:style w:type="character" w:customStyle="1" w:styleId="CmChar">
    <w:name w:val="Cím Char"/>
    <w:basedOn w:val="Bekezdsalapbettpusa"/>
    <w:link w:val="Cm"/>
    <w:uiPriority w:val="10"/>
    <w:qFormat/>
    <w:rsid w:val="00733780"/>
    <w:rPr>
      <w:rFonts w:asciiTheme="majorHAnsi" w:eastAsiaTheme="majorEastAsia" w:hAnsiTheme="majorHAnsi" w:cstheme="majorBidi"/>
      <w:spacing w:val="-10"/>
      <w:kern w:val="2"/>
      <w:sz w:val="56"/>
      <w:szCs w:val="56"/>
      <w:lang w:eastAsia="en-US" w:bidi="ar-SA"/>
      <w14:ligatures w14:val="standardContextual"/>
    </w:rPr>
  </w:style>
  <w:style w:type="character" w:customStyle="1" w:styleId="AlcmChar">
    <w:name w:val="Alcím Char"/>
    <w:basedOn w:val="Bekezdsalapbettpusa"/>
    <w:link w:val="Alcm"/>
    <w:uiPriority w:val="11"/>
    <w:qFormat/>
    <w:rsid w:val="00733780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  <w:lang w:eastAsia="en-US" w:bidi="ar-SA"/>
      <w14:ligatures w14:val="standardContextual"/>
    </w:rPr>
  </w:style>
  <w:style w:type="character" w:customStyle="1" w:styleId="IdzetChar">
    <w:name w:val="Idézet Char"/>
    <w:basedOn w:val="Bekezdsalapbettpusa"/>
    <w:link w:val="Idzet"/>
    <w:uiPriority w:val="29"/>
    <w:qFormat/>
    <w:rsid w:val="00733780"/>
    <w:rPr>
      <w:rFonts w:asciiTheme="minorHAnsi" w:eastAsiaTheme="minorHAnsi" w:hAnsiTheme="minorHAnsi" w:cstheme="minorBidi"/>
      <w:i/>
      <w:iCs/>
      <w:color w:val="404040" w:themeColor="text1" w:themeTint="BF"/>
      <w:lang w:eastAsia="en-US" w:bidi="ar-SA"/>
      <w14:ligatures w14:val="standardContextual"/>
    </w:rPr>
  </w:style>
  <w:style w:type="character" w:styleId="Erskiemels">
    <w:name w:val="Intense Emphasis"/>
    <w:basedOn w:val="Bekezdsalapbettpusa"/>
    <w:uiPriority w:val="21"/>
    <w:qFormat/>
    <w:rsid w:val="00733780"/>
    <w:rPr>
      <w:i/>
      <w:iCs/>
      <w:color w:val="117A02" w:themeColor="accent1" w:themeShade="BF"/>
    </w:rPr>
  </w:style>
  <w:style w:type="character" w:customStyle="1" w:styleId="KiemeltidzetChar">
    <w:name w:val="Kiemelt idézet Char"/>
    <w:basedOn w:val="Bekezdsalapbettpusa"/>
    <w:link w:val="Kiemeltidzet"/>
    <w:uiPriority w:val="30"/>
    <w:qFormat/>
    <w:rsid w:val="00733780"/>
    <w:rPr>
      <w:rFonts w:asciiTheme="minorHAnsi" w:eastAsiaTheme="minorHAnsi" w:hAnsiTheme="minorHAnsi" w:cstheme="minorBidi"/>
      <w:i/>
      <w:iCs/>
      <w:color w:val="117A02" w:themeColor="accent1" w:themeShade="BF"/>
      <w:lang w:eastAsia="en-US" w:bidi="ar-SA"/>
      <w14:ligatures w14:val="standardContextual"/>
    </w:rPr>
  </w:style>
  <w:style w:type="character" w:styleId="Ershivatkozs">
    <w:name w:val="Intense Reference"/>
    <w:basedOn w:val="Bekezdsalapbettpusa"/>
    <w:uiPriority w:val="32"/>
    <w:qFormat/>
    <w:rsid w:val="00733780"/>
    <w:rPr>
      <w:b/>
      <w:bCs/>
      <w:smallCaps/>
      <w:color w:val="117A02" w:themeColor="accent1" w:themeShade="BF"/>
      <w:spacing w:val="5"/>
    </w:rPr>
  </w:style>
  <w:style w:type="character" w:customStyle="1" w:styleId="RSCB02ArticleTextChar">
    <w:name w:val="RSC B02 Article Text Char"/>
    <w:basedOn w:val="Bekezdsalapbettpusa"/>
    <w:link w:val="RSCB02ArticleText"/>
    <w:qFormat/>
    <w:rsid w:val="00733780"/>
    <w:rPr>
      <w:rFonts w:asciiTheme="minorHAnsi" w:eastAsiaTheme="minorHAnsi" w:hAnsiTheme="minorHAnsi" w:cs="Times New Roman"/>
      <w:w w:val="108"/>
      <w:kern w:val="0"/>
      <w:sz w:val="18"/>
      <w:szCs w:val="18"/>
      <w:lang w:val="en-GB" w:eastAsia="en-US" w:bidi="ar-SA"/>
    </w:rPr>
  </w:style>
  <w:style w:type="character" w:customStyle="1" w:styleId="RSCB06BHeadingSub-SectionChar">
    <w:name w:val="RSC B06 B Heading (Sub-Section) Char"/>
    <w:basedOn w:val="Bekezdsalapbettpusa"/>
    <w:link w:val="RSCB06BHeadingSub-Section"/>
    <w:qFormat/>
    <w:rsid w:val="00733780"/>
    <w:rPr>
      <w:rFonts w:asciiTheme="minorHAnsi" w:eastAsiaTheme="minorHAnsi" w:hAnsiTheme="minorHAnsi" w:cstheme="minorBidi"/>
      <w:b/>
      <w:kern w:val="0"/>
      <w:sz w:val="18"/>
      <w:szCs w:val="22"/>
      <w:lang w:val="en-GB" w:eastAsia="en-US" w:bidi="ar-SA"/>
    </w:rPr>
  </w:style>
  <w:style w:type="character" w:customStyle="1" w:styleId="TDAckTitleChar">
    <w:name w:val="TD_Ack_Title Char"/>
    <w:link w:val="TDAckTitle"/>
    <w:qFormat/>
    <w:rsid w:val="00733780"/>
    <w:rPr>
      <w:rFonts w:ascii="Myriad Pro Light" w:eastAsia="Times New Roman" w:hAnsi="Myriad Pro Light" w:cs="Times New Roman"/>
      <w:b/>
      <w:kern w:val="2"/>
      <w:sz w:val="21"/>
      <w:szCs w:val="20"/>
      <w:lang w:val="en-US" w:eastAsia="en-US" w:bidi="ar-SA"/>
    </w:rPr>
  </w:style>
  <w:style w:type="character" w:customStyle="1" w:styleId="lfejChar">
    <w:name w:val="Élőfej Char"/>
    <w:basedOn w:val="Bekezdsalapbettpusa"/>
    <w:link w:val="lfej"/>
    <w:uiPriority w:val="99"/>
    <w:qFormat/>
    <w:rsid w:val="00733780"/>
  </w:style>
  <w:style w:type="character" w:customStyle="1" w:styleId="IndexLink">
    <w:name w:val="Index Link"/>
    <w:qFormat/>
  </w:style>
  <w:style w:type="paragraph" w:customStyle="1" w:styleId="Heading">
    <w:name w:val="Heading"/>
    <w:basedOn w:val="Norml"/>
    <w:next w:val="Szvegtrzs"/>
    <w:qFormat/>
    <w:pPr>
      <w:keepNext/>
      <w:spacing w:before="240" w:after="120"/>
    </w:pPr>
    <w:rPr>
      <w:rFonts w:ascii="Liberation Sans" w:eastAsia="Microsoft YaHei" w:hAnsi="Liberation Sans"/>
      <w:sz w:val="28"/>
      <w:szCs w:val="28"/>
    </w:rPr>
  </w:style>
  <w:style w:type="paragraph" w:styleId="Szvegtrzs">
    <w:name w:val="Body Text"/>
    <w:basedOn w:val="Norml"/>
    <w:pPr>
      <w:spacing w:after="140" w:line="276" w:lineRule="auto"/>
    </w:pPr>
  </w:style>
  <w:style w:type="paragraph" w:styleId="Lista">
    <w:name w:val="List"/>
    <w:basedOn w:val="Szvegtrzs"/>
  </w:style>
  <w:style w:type="paragraph" w:styleId="Kpalrs">
    <w:name w:val="caption"/>
    <w:basedOn w:val="Norml"/>
    <w:qFormat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Norml"/>
    <w:qFormat/>
    <w:pPr>
      <w:suppressLineNumbers/>
    </w:pPr>
  </w:style>
  <w:style w:type="paragraph" w:customStyle="1" w:styleId="HeaderandFooter">
    <w:name w:val="Header and Footer"/>
    <w:basedOn w:val="Norml"/>
    <w:qFormat/>
    <w:pPr>
      <w:suppressLineNumbers/>
      <w:tabs>
        <w:tab w:val="center" w:pos="4819"/>
        <w:tab w:val="right" w:pos="9638"/>
      </w:tabs>
    </w:pPr>
  </w:style>
  <w:style w:type="paragraph" w:styleId="lfej">
    <w:name w:val="header"/>
    <w:basedOn w:val="HeaderandFooter"/>
    <w:link w:val="lfejChar"/>
    <w:uiPriority w:val="99"/>
  </w:style>
  <w:style w:type="paragraph" w:customStyle="1" w:styleId="TableContents">
    <w:name w:val="Table Contents"/>
    <w:basedOn w:val="Norml"/>
    <w:qFormat/>
    <w:pPr>
      <w:widowControl w:val="0"/>
      <w:suppressLineNumbers/>
    </w:pPr>
  </w:style>
  <w:style w:type="paragraph" w:customStyle="1" w:styleId="TableHeading">
    <w:name w:val="Table Heading"/>
    <w:basedOn w:val="TableContents"/>
    <w:qFormat/>
    <w:pPr>
      <w:jc w:val="center"/>
    </w:pPr>
    <w:rPr>
      <w:b/>
      <w:bCs/>
    </w:rPr>
  </w:style>
  <w:style w:type="paragraph" w:styleId="llb">
    <w:name w:val="footer"/>
    <w:basedOn w:val="Norml"/>
    <w:link w:val="llbChar"/>
    <w:uiPriority w:val="99"/>
    <w:unhideWhenUsed/>
    <w:rsid w:val="00224CFB"/>
    <w:pPr>
      <w:tabs>
        <w:tab w:val="center" w:pos="4680"/>
        <w:tab w:val="right" w:pos="9360"/>
      </w:tabs>
      <w:suppressAutoHyphens w:val="0"/>
      <w:overflowPunct w:val="0"/>
    </w:pPr>
    <w:rPr>
      <w:rFonts w:asciiTheme="minorHAnsi" w:eastAsiaTheme="minorEastAsia" w:hAnsiTheme="minorHAnsi" w:cs="Times New Roman"/>
      <w:kern w:val="0"/>
      <w:sz w:val="22"/>
      <w:szCs w:val="22"/>
      <w:lang w:eastAsia="hu-HU" w:bidi="ar-SA"/>
    </w:rPr>
  </w:style>
  <w:style w:type="paragraph" w:styleId="Cm">
    <w:name w:val="Title"/>
    <w:basedOn w:val="Norml"/>
    <w:next w:val="Norml"/>
    <w:link w:val="CmChar"/>
    <w:uiPriority w:val="10"/>
    <w:qFormat/>
    <w:rsid w:val="00733780"/>
    <w:pPr>
      <w:suppressAutoHyphens w:val="0"/>
      <w:overflowPunct w:val="0"/>
      <w:spacing w:after="80"/>
      <w:contextualSpacing/>
    </w:pPr>
    <w:rPr>
      <w:rFonts w:asciiTheme="majorHAnsi" w:eastAsiaTheme="majorEastAsia" w:hAnsiTheme="majorHAnsi" w:cstheme="majorBidi"/>
      <w:spacing w:val="-10"/>
      <w:sz w:val="56"/>
      <w:szCs w:val="56"/>
      <w:lang w:eastAsia="en-US" w:bidi="ar-SA"/>
      <w14:ligatures w14:val="standardContextual"/>
    </w:rPr>
  </w:style>
  <w:style w:type="paragraph" w:styleId="Alcm">
    <w:name w:val="Subtitle"/>
    <w:basedOn w:val="Norml"/>
    <w:next w:val="Norml"/>
    <w:link w:val="AlcmChar"/>
    <w:uiPriority w:val="11"/>
    <w:qFormat/>
    <w:rsid w:val="00733780"/>
    <w:pPr>
      <w:suppressAutoHyphens w:val="0"/>
      <w:overflowPunct w:val="0"/>
      <w:spacing w:after="160" w:line="278" w:lineRule="auto"/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  <w:lang w:eastAsia="en-US" w:bidi="ar-SA"/>
      <w14:ligatures w14:val="standardContextual"/>
    </w:rPr>
  </w:style>
  <w:style w:type="paragraph" w:styleId="Idzet">
    <w:name w:val="Quote"/>
    <w:basedOn w:val="Norml"/>
    <w:next w:val="Norml"/>
    <w:link w:val="IdzetChar"/>
    <w:uiPriority w:val="29"/>
    <w:qFormat/>
    <w:rsid w:val="00733780"/>
    <w:pPr>
      <w:suppressAutoHyphens w:val="0"/>
      <w:overflowPunct w:val="0"/>
      <w:spacing w:before="160" w:after="160" w:line="278" w:lineRule="auto"/>
      <w:jc w:val="center"/>
    </w:pPr>
    <w:rPr>
      <w:rFonts w:asciiTheme="minorHAnsi" w:eastAsiaTheme="minorHAnsi" w:hAnsiTheme="minorHAnsi" w:cstheme="minorBidi"/>
      <w:i/>
      <w:iCs/>
      <w:color w:val="404040" w:themeColor="text1" w:themeTint="BF"/>
      <w:lang w:eastAsia="en-US" w:bidi="ar-SA"/>
      <w14:ligatures w14:val="standardContextual"/>
    </w:rPr>
  </w:style>
  <w:style w:type="paragraph" w:styleId="Listaszerbekezds">
    <w:name w:val="List Paragraph"/>
    <w:basedOn w:val="Norml"/>
    <w:uiPriority w:val="34"/>
    <w:qFormat/>
    <w:rsid w:val="00733780"/>
    <w:pPr>
      <w:suppressAutoHyphens w:val="0"/>
      <w:overflowPunct w:val="0"/>
      <w:spacing w:after="160" w:line="278" w:lineRule="auto"/>
      <w:ind w:left="720"/>
      <w:contextualSpacing/>
    </w:pPr>
    <w:rPr>
      <w:rFonts w:asciiTheme="minorHAnsi" w:eastAsiaTheme="minorHAnsi" w:hAnsiTheme="minorHAnsi" w:cstheme="minorBidi"/>
      <w:lang w:eastAsia="en-US" w:bidi="ar-SA"/>
      <w14:ligatures w14:val="standardContextual"/>
    </w:rPr>
  </w:style>
  <w:style w:type="paragraph" w:styleId="Kiemeltidzet">
    <w:name w:val="Intense Quote"/>
    <w:basedOn w:val="Norml"/>
    <w:next w:val="Norml"/>
    <w:link w:val="KiemeltidzetChar"/>
    <w:uiPriority w:val="30"/>
    <w:qFormat/>
    <w:rsid w:val="00733780"/>
    <w:pPr>
      <w:pBdr>
        <w:top w:val="single" w:sz="4" w:space="10" w:color="117A02" w:themeColor="accent1" w:themeShade="BF"/>
        <w:bottom w:val="single" w:sz="4" w:space="10" w:color="117A02" w:themeColor="accent1" w:themeShade="BF"/>
      </w:pBdr>
      <w:suppressAutoHyphens w:val="0"/>
      <w:overflowPunct w:val="0"/>
      <w:spacing w:before="360" w:after="360" w:line="278" w:lineRule="auto"/>
      <w:ind w:left="864" w:right="864"/>
      <w:jc w:val="center"/>
    </w:pPr>
    <w:rPr>
      <w:rFonts w:asciiTheme="minorHAnsi" w:eastAsiaTheme="minorHAnsi" w:hAnsiTheme="minorHAnsi" w:cstheme="minorBidi"/>
      <w:i/>
      <w:iCs/>
      <w:color w:val="117A02" w:themeColor="accent1" w:themeShade="BF"/>
      <w:lang w:eastAsia="en-US" w:bidi="ar-SA"/>
      <w14:ligatures w14:val="standardContextual"/>
    </w:rPr>
  </w:style>
  <w:style w:type="paragraph" w:customStyle="1" w:styleId="RSCB02ArticleText">
    <w:name w:val="RSC B02 Article Text"/>
    <w:basedOn w:val="Norml"/>
    <w:link w:val="RSCB02ArticleTextChar"/>
    <w:qFormat/>
    <w:rsid w:val="00733780"/>
    <w:pPr>
      <w:suppressAutoHyphens w:val="0"/>
      <w:overflowPunct w:val="0"/>
      <w:spacing w:line="240" w:lineRule="exact"/>
      <w:jc w:val="both"/>
    </w:pPr>
    <w:rPr>
      <w:rFonts w:asciiTheme="minorHAnsi" w:eastAsiaTheme="minorHAnsi" w:hAnsiTheme="minorHAnsi" w:cs="Times New Roman"/>
      <w:w w:val="108"/>
      <w:kern w:val="0"/>
      <w:sz w:val="18"/>
      <w:szCs w:val="18"/>
      <w:lang w:val="en-GB" w:eastAsia="en-US" w:bidi="ar-SA"/>
    </w:rPr>
  </w:style>
  <w:style w:type="paragraph" w:customStyle="1" w:styleId="RSCB06BHeadingSub-Section">
    <w:name w:val="RSC B06 B Heading (Sub-Section)"/>
    <w:link w:val="RSCB06BHeadingSub-SectionChar"/>
    <w:qFormat/>
    <w:rsid w:val="00733780"/>
    <w:pPr>
      <w:suppressAutoHyphens w:val="0"/>
      <w:spacing w:after="80" w:line="240" w:lineRule="exact"/>
    </w:pPr>
    <w:rPr>
      <w:rFonts w:asciiTheme="minorHAnsi" w:eastAsiaTheme="minorHAnsi" w:hAnsiTheme="minorHAnsi" w:cstheme="minorBidi"/>
      <w:b/>
      <w:kern w:val="0"/>
      <w:sz w:val="18"/>
      <w:szCs w:val="22"/>
      <w:lang w:val="en-GB" w:eastAsia="en-US" w:bidi="ar-SA"/>
    </w:rPr>
  </w:style>
  <w:style w:type="paragraph" w:customStyle="1" w:styleId="TDAckTitle">
    <w:name w:val="TD_Ack_Title"/>
    <w:basedOn w:val="Norml"/>
    <w:link w:val="TDAckTitleChar"/>
    <w:qFormat/>
    <w:rsid w:val="00733780"/>
    <w:pPr>
      <w:suppressAutoHyphens w:val="0"/>
      <w:overflowPunct w:val="0"/>
      <w:spacing w:before="180" w:after="60"/>
      <w:jc w:val="both"/>
    </w:pPr>
    <w:rPr>
      <w:rFonts w:ascii="Myriad Pro Light" w:eastAsia="Times New Roman" w:hAnsi="Myriad Pro Light" w:cs="Times New Roman"/>
      <w:b/>
      <w:sz w:val="21"/>
      <w:szCs w:val="20"/>
      <w:lang w:val="en-US" w:eastAsia="en-US" w:bidi="ar-SA"/>
    </w:rPr>
  </w:style>
  <w:style w:type="paragraph" w:customStyle="1" w:styleId="TFReferencesSection">
    <w:name w:val="TF_References_Section"/>
    <w:basedOn w:val="Norml"/>
    <w:next w:val="Norml"/>
    <w:autoRedefine/>
    <w:qFormat/>
    <w:rsid w:val="00733780"/>
    <w:pPr>
      <w:suppressAutoHyphens w:val="0"/>
      <w:overflowPunct w:val="0"/>
      <w:ind w:firstLine="187"/>
      <w:jc w:val="both"/>
    </w:pPr>
    <w:rPr>
      <w:rFonts w:ascii="Arno Pro" w:eastAsia="Times New Roman" w:hAnsi="Arno Pro" w:cs="Times New Roman"/>
      <w:sz w:val="17"/>
      <w:szCs w:val="14"/>
      <w:lang w:val="en-US" w:eastAsia="en-US" w:bidi="ar-SA"/>
    </w:rPr>
  </w:style>
  <w:style w:type="paragraph" w:styleId="Trgymutatcm">
    <w:name w:val="index heading"/>
    <w:basedOn w:val="Heading"/>
  </w:style>
  <w:style w:type="paragraph" w:styleId="Tartalomjegyzkcmsora">
    <w:name w:val="TOC Heading"/>
    <w:basedOn w:val="Cmsor1"/>
    <w:next w:val="Norml"/>
    <w:uiPriority w:val="39"/>
    <w:unhideWhenUsed/>
    <w:qFormat/>
    <w:rsid w:val="009E2516"/>
    <w:pPr>
      <w:spacing w:before="240" w:after="0" w:line="259" w:lineRule="auto"/>
      <w:outlineLvl w:val="9"/>
    </w:pPr>
    <w:rPr>
      <w:kern w:val="0"/>
      <w:sz w:val="32"/>
      <w:szCs w:val="32"/>
      <w:lang w:eastAsia="hu-HU"/>
      <w14:ligatures w14:val="none"/>
    </w:rPr>
  </w:style>
  <w:style w:type="paragraph" w:styleId="TJ2">
    <w:name w:val="toc 2"/>
    <w:basedOn w:val="Norml"/>
    <w:next w:val="Norml"/>
    <w:autoRedefine/>
    <w:uiPriority w:val="39"/>
    <w:unhideWhenUsed/>
    <w:rsid w:val="00FD16A7"/>
    <w:pPr>
      <w:tabs>
        <w:tab w:val="right" w:leader="dot" w:pos="9628"/>
      </w:tabs>
      <w:spacing w:after="100"/>
    </w:pPr>
    <w:rPr>
      <w:rFonts w:cs="Mangal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oleObject" Target="embeddings/oleObject1.bin"/><Relationship Id="rId26" Type="http://schemas.openxmlformats.org/officeDocument/2006/relationships/footer" Target="footer6.xml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emf"/><Relationship Id="rId25" Type="http://schemas.openxmlformats.org/officeDocument/2006/relationships/footer" Target="footer5.xml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footer" Target="footer4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footer" Target="footer3.xml"/><Relationship Id="rId28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footer" Target="footer2.xml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">
  <a:themeElements>
    <a:clrScheme name="LibreOffice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18A303"/>
      </a:accent1>
      <a:accent2>
        <a:srgbClr val="0369A3"/>
      </a:accent2>
      <a:accent3>
        <a:srgbClr val="A33E03"/>
      </a:accent3>
      <a:accent4>
        <a:srgbClr val="8E03A3"/>
      </a:accent4>
      <a:accent5>
        <a:srgbClr val="C99C00"/>
      </a:accent5>
      <a:accent6>
        <a:srgbClr val="C9211E"/>
      </a:accent6>
      <a:hlink>
        <a:srgbClr val="0000EE"/>
      </a:hlink>
      <a:folHlink>
        <a:srgbClr val="551A8B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>
      <a:fillStyleLst>
        <a:solidFill>
          <a:schemeClr val="phClr"/>
        </a:solidFill>
        <a:solidFill>
          <a:schemeClr val="phClr"/>
        </a:solidFill>
        <a:solidFill>
          <a:schemeClr val="phClr"/>
        </a:solidFill>
      </a:fillStyleLst>
      <a:lnStyleLst>
        <a:ln w="6350" cap="flat" cmpd="sng" algn="ctr">
          <a:prstDash val="solid"/>
          <a:miter/>
        </a:ln>
        <a:ln w="6350" cap="flat" cmpd="sng" algn="ctr">
          <a:prstDash val="solid"/>
          <a:miter/>
        </a:ln>
        <a:ln w="6350" cap="flat" cmpd="sng" algn="ctr">
          <a:prstDash val="solid"/>
          <a:miter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/>
        </a:solidFill>
        <a:solidFill>
          <a:schemeClr val="phClr"/>
        </a:soli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826A58B-75AC-466B-9C29-B3726BA317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9</Pages>
  <Words>14406</Words>
  <Characters>99407</Characters>
  <Application>Microsoft Office Word</Application>
  <DocSecurity>0</DocSecurity>
  <Lines>828</Lines>
  <Paragraphs>227</Paragraphs>
  <ScaleCrop>false</ScaleCrop>
  <HeadingPairs>
    <vt:vector size="2" baseType="variant">
      <vt:variant>
        <vt:lpstr>Cím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5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eglevich György</dc:creator>
  <cp:lastModifiedBy>Dr. Keglevich György Tibor</cp:lastModifiedBy>
  <cp:revision>2</cp:revision>
  <dcterms:created xsi:type="dcterms:W3CDTF">2025-07-25T04:26:00Z</dcterms:created>
  <dcterms:modified xsi:type="dcterms:W3CDTF">2025-07-25T04:26:00Z</dcterms:modified>
</cp:coreProperties>
</file>

<file path=docProps/core0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5-18T16:13:23Z</dcterms:created>
  <dc:creator/>
  <dc:description/>
  <dc:language>hu-HU</dc:language>
  <cp:lastModifiedBy/>
  <cp:lastPrinted>2025-07-15T22:11:31Z</cp:lastPrinted>
  <dcterms:modified xsi:type="dcterms:W3CDTF">2025-07-17T18:04:37Z</dcterms:modified>
  <cp:revision>95</cp:revision>
  <dc:subject/>
  <dc:title>Supplementary Material</dc:title>
</cp:coreProperties>
</file>